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107CF88" w14:textId="0FE69A50" w:rsidR="007E2431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024988" w:history="1">
        <w:r w:rsidR="007E2431" w:rsidRPr="00465258">
          <w:rPr>
            <w:rStyle w:val="Hyperlink"/>
            <w:noProof/>
          </w:rPr>
          <w:t>TÓM TẮT</w:t>
        </w:r>
        <w:r w:rsidR="007E2431">
          <w:rPr>
            <w:noProof/>
            <w:webHidden/>
          </w:rPr>
          <w:tab/>
        </w:r>
        <w:r w:rsidR="007E2431">
          <w:rPr>
            <w:noProof/>
            <w:webHidden/>
          </w:rPr>
          <w:fldChar w:fldCharType="begin"/>
        </w:r>
        <w:r w:rsidR="007E2431">
          <w:rPr>
            <w:noProof/>
            <w:webHidden/>
          </w:rPr>
          <w:instrText xml:space="preserve"> PAGEREF _Toc178024988 \h </w:instrText>
        </w:r>
        <w:r w:rsidR="007E2431">
          <w:rPr>
            <w:noProof/>
            <w:webHidden/>
          </w:rPr>
        </w:r>
        <w:r w:rsidR="007E2431">
          <w:rPr>
            <w:noProof/>
            <w:webHidden/>
          </w:rPr>
          <w:fldChar w:fldCharType="separate"/>
        </w:r>
        <w:r w:rsidR="007E2431">
          <w:rPr>
            <w:noProof/>
            <w:webHidden/>
          </w:rPr>
          <w:t>4</w:t>
        </w:r>
        <w:r w:rsidR="007E2431">
          <w:rPr>
            <w:noProof/>
            <w:webHidden/>
          </w:rPr>
          <w:fldChar w:fldCharType="end"/>
        </w:r>
      </w:hyperlink>
    </w:p>
    <w:p w14:paraId="03B17B83" w14:textId="367211CD" w:rsidR="007E2431" w:rsidRDefault="007E2431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024989" w:history="1">
        <w:r w:rsidRPr="00465258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ADC01AB" w14:textId="2ABA7473" w:rsidR="007E2431" w:rsidRDefault="007E2431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024990" w:history="1">
        <w:r w:rsidRPr="00465258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538D5FC" w14:textId="061C43B7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4991" w:history="1">
        <w:r w:rsidRPr="00465258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0760EB9" w14:textId="5EBBDA17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4992" w:history="1">
        <w:r w:rsidRPr="00465258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C1F9184" w14:textId="42C61C63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4993" w:history="1">
        <w:r w:rsidRPr="00465258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21E6BA5" w14:textId="3C6123D2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4994" w:history="1">
        <w:r w:rsidRPr="00465258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41441A1" w14:textId="1C6194C2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4995" w:history="1">
        <w:r w:rsidRPr="00465258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49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E2C96FC" w14:textId="39D770F7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18" w:history="1">
        <w:r w:rsidRPr="00465258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F44A49" w14:textId="0382F458" w:rsidR="007E2431" w:rsidRDefault="007E2431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025030" w:history="1">
        <w:r w:rsidRPr="00465258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0D2BF3D" w14:textId="026C7115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1" w:history="1">
        <w:r w:rsidRPr="00465258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FFF7681" w14:textId="345E7976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2" w:history="1">
        <w:r w:rsidRPr="00465258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672098E" w14:textId="04397021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3" w:history="1">
        <w:r w:rsidRPr="00465258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FE56C7F" w14:textId="36CEF8F8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4" w:history="1">
        <w:r w:rsidRPr="00465258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3F800ACB" w14:textId="2BD80FF9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5" w:history="1">
        <w:r w:rsidRPr="00465258">
          <w:rPr>
            <w:rStyle w:val="Hyperlink"/>
            <w:noProof/>
          </w:rPr>
          <w:t>2.5 Kiểm nghiệm răng về độ bề tiếp xú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2E2AF29A" w14:textId="5DF06F99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6" w:history="1">
        <w:r w:rsidRPr="00465258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4BD6ED93" w14:textId="6A375EC0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38" w:history="1">
        <w:r w:rsidRPr="00465258">
          <w:rPr>
            <w:rStyle w:val="Hyperlink"/>
            <w:noProof/>
          </w:rPr>
          <w:t>2.7 Kiểm nghiệm răng về quá tả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2DD2EE1F" w14:textId="61F9D88C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1" w:history="1">
        <w:r w:rsidRPr="00465258">
          <w:rPr>
            <w:rStyle w:val="Hyperlink"/>
            <w:noProof/>
          </w:rPr>
          <w:t>2.8 Tính lực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005DC9A" w14:textId="2D2504CA" w:rsidR="007E2431" w:rsidRDefault="007E2431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025042" w:history="1">
        <w:r w:rsidRPr="00465258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BECC268" w14:textId="45B23E5E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3" w:history="1">
        <w:r w:rsidRPr="00465258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54EAEE0A" w14:textId="1F68B738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4" w:history="1">
        <w:r w:rsidRPr="00465258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53BAE2CD" w14:textId="2C8A053D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5" w:history="1">
        <w:r w:rsidRPr="00465258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39BC543" w14:textId="1E72642C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6" w:history="1">
        <w:r w:rsidRPr="00465258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9EB7FAB" w14:textId="61671AF8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7" w:history="1">
        <w:r w:rsidRPr="00465258">
          <w:rPr>
            <w:rStyle w:val="Hyperlink"/>
            <w:noProof/>
          </w:rPr>
          <w:t>3.5 Vẽ biểu đồ mômen uốn M</w:t>
        </w:r>
        <w:r w:rsidRPr="00465258">
          <w:rPr>
            <w:rStyle w:val="Hyperlink"/>
            <w:noProof/>
            <w:vertAlign w:val="subscript"/>
          </w:rPr>
          <w:t>x</w:t>
        </w:r>
        <w:r w:rsidRPr="00465258">
          <w:rPr>
            <w:rStyle w:val="Hyperlink"/>
            <w:noProof/>
          </w:rPr>
          <w:t>, M</w:t>
        </w:r>
        <w:r w:rsidRPr="00465258">
          <w:rPr>
            <w:rStyle w:val="Hyperlink"/>
            <w:noProof/>
            <w:vertAlign w:val="subscript"/>
          </w:rPr>
          <w:t>y</w:t>
        </w:r>
        <w:r w:rsidRPr="00465258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6A8DA546" w14:textId="7CED19AB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8" w:history="1">
        <w:r w:rsidRPr="00465258">
          <w:rPr>
            <w:rStyle w:val="Hyperlink"/>
            <w:noProof/>
          </w:rPr>
          <w:t>3.6</w:t>
        </w:r>
        <w:r w:rsidRPr="00465258">
          <w:rPr>
            <w:rStyle w:val="Hyperlink"/>
            <w:noProof/>
            <w:lang w:val="vi-VN"/>
          </w:rPr>
          <w:t xml:space="preserve"> Tính mômen uốn tổng M</w:t>
        </w:r>
        <w:r w:rsidRPr="00465258">
          <w:rPr>
            <w:rStyle w:val="Hyperlink"/>
            <w:noProof/>
            <w:vertAlign w:val="subscript"/>
            <w:lang w:val="vi-VN"/>
          </w:rPr>
          <w:t>ij</w:t>
        </w:r>
        <w:r w:rsidRPr="00465258">
          <w:rPr>
            <w:rStyle w:val="Hyperlink"/>
            <w:noProof/>
            <w:lang w:val="vi-VN"/>
          </w:rPr>
          <w:t xml:space="preserve"> và mômen tương đương M</w:t>
        </w:r>
        <w:r w:rsidRPr="00465258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570A6CAF" w14:textId="538EB28F" w:rsidR="007E2431" w:rsidRDefault="007E2431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025049" w:history="1">
        <w:r w:rsidRPr="00465258">
          <w:rPr>
            <w:rStyle w:val="Hyperlink"/>
            <w:noProof/>
          </w:rPr>
          <w:t>3.7</w:t>
        </w:r>
        <w:r w:rsidRPr="00465258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45F851E3" w14:textId="2BB524BA" w:rsidR="007E2431" w:rsidRDefault="007E2431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025050" w:history="1">
        <w:r w:rsidRPr="00465258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626A42E9" w14:textId="58105384" w:rsidR="007E2431" w:rsidRDefault="007E2431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025051" w:history="1">
        <w:r w:rsidRPr="00465258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25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00BE2AB3" w14:textId="2195CF7F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024988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024989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024990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024991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024992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9pt;height:23.6pt" o:ole="">
            <v:imagedata r:id="rId15" o:title=""/>
          </v:shape>
          <o:OLEObject Type="Embed" ProgID="Equation.DSMT4" ShapeID="_x0000_i1025" DrawAspect="Content" ObjectID="_1788639485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65pt;height:11.5pt" o:ole="">
            <v:imagedata r:id="rId17" o:title=""/>
          </v:shape>
          <o:OLEObject Type="Embed" ProgID="Equation.DSMT4" ShapeID="_x0000_i1026" DrawAspect="Content" ObjectID="_1788639486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95pt;height:21.9pt" o:ole="">
            <v:imagedata r:id="rId19" o:title=""/>
          </v:shape>
          <o:OLEObject Type="Embed" ProgID="Equation.DSMT4" ShapeID="_x0000_i1027" DrawAspect="Content" ObjectID="_1788639487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9pt;height:36.85pt" o:ole="">
            <v:imagedata r:id="rId21" o:title=""/>
          </v:shape>
          <o:OLEObject Type="Embed" ProgID="Equation.DSMT4" ShapeID="_x0000_i1028" DrawAspect="Content" ObjectID="_1788639488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024993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8.45pt" o:ole="">
            <v:imagedata r:id="rId23" o:title=""/>
          </v:shape>
          <o:OLEObject Type="Embed" ProgID="Equation.DSMT4" ShapeID="_x0000_i1029" DrawAspect="Content" ObjectID="_1788639489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024994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4pt;height:81.8pt" o:ole="">
            <v:imagedata r:id="rId25" o:title=""/>
          </v:shape>
          <o:OLEObject Type="Embed" ProgID="Equation.DSMT4" ShapeID="_x0000_i1030" DrawAspect="Content" ObjectID="_1788639490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55pt" o:ole="">
            <v:imagedata r:id="rId27" o:title=""/>
          </v:shape>
          <o:OLEObject Type="Embed" ProgID="Equation.DSMT4" ShapeID="_x0000_i1031" DrawAspect="Content" ObjectID="_1788639491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5pt;height:34pt" o:ole="">
            <v:imagedata r:id="rId29" o:title=""/>
          </v:shape>
          <o:OLEObject Type="Embed" ProgID="Equation.DSMT4" ShapeID="_x0000_i1032" DrawAspect="Content" ObjectID="_1788639492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2pt;height:99.65pt" o:ole="">
            <v:imagedata r:id="rId31" o:title=""/>
          </v:shape>
          <o:OLEObject Type="Embed" ProgID="Equation.DSMT4" ShapeID="_x0000_i1033" DrawAspect="Content" ObjectID="_1788639493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15pt;height:34pt" o:ole="">
            <v:imagedata r:id="rId33" o:title=""/>
          </v:shape>
          <o:OLEObject Type="Embed" ProgID="Equation.DSMT4" ShapeID="_x0000_i1034" DrawAspect="Content" ObjectID="_1788639494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024995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r>
        <w:rPr>
          <w:b w:val="0"/>
          <w:bCs/>
        </w:rPr>
        <w:t>-Chiều dày tiêu chuẩn:</w:t>
      </w:r>
      <w:bookmarkEnd w:id="9"/>
      <w:bookmarkEnd w:id="10"/>
      <w:bookmarkEnd w:id="11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18"/>
      <w:bookmarkStart w:id="13" w:name="_Toc177938897"/>
      <w:bookmarkStart w:id="14" w:name="_Toc178024997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45pt;height:30.55pt" o:ole="">
            <v:imagedata r:id="rId35" o:title=""/>
          </v:shape>
          <o:OLEObject Type="Embed" ProgID="Equation.DSMT4" ShapeID="_x0000_i1035" DrawAspect="Content" ObjectID="_1788639495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5pt;height:14.4pt" o:ole="">
            <v:imagedata r:id="rId37" o:title=""/>
          </v:shape>
          <o:OLEObject Type="Embed" ProgID="Equation.DSMT4" ShapeID="_x0000_i1036" DrawAspect="Content" ObjectID="_1788639496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2"/>
      <w:bookmarkEnd w:id="13"/>
      <w:bookmarkEnd w:id="14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19"/>
      <w:bookmarkStart w:id="16" w:name="_Toc177938898"/>
      <w:bookmarkStart w:id="17" w:name="_Toc178024998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5pt;height:14.4pt" o:ole="">
            <v:imagedata r:id="rId37" o:title=""/>
          </v:shape>
          <o:OLEObject Type="Embed" ProgID="Equation.DSMT4" ShapeID="_x0000_i1037" DrawAspect="Content" ObjectID="_1788639497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5"/>
      <w:bookmarkEnd w:id="16"/>
      <w:bookmarkEnd w:id="17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8" w:name="_Toc176946720"/>
      <w:bookmarkStart w:id="19" w:name="_Toc177938899"/>
      <w:bookmarkStart w:id="20" w:name="_Toc178024999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8"/>
      <w:bookmarkEnd w:id="19"/>
      <w:bookmarkEnd w:id="20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1"/>
      <w:bookmarkStart w:id="22" w:name="_Toc177938900"/>
      <w:bookmarkStart w:id="23" w:name="_Toc178025000"/>
      <w:r>
        <w:rPr>
          <w:b w:val="0"/>
          <w:bCs/>
        </w:rPr>
        <w:t>Hệ số ảnh hưởng đến góc ôm</w:t>
      </w:r>
      <w:bookmarkEnd w:id="21"/>
      <w:bookmarkEnd w:id="22"/>
      <w:bookmarkEnd w:id="23"/>
      <w:r w:rsidR="000166B1">
        <w:rPr>
          <w:b w:val="0"/>
          <w:bCs/>
        </w:rPr>
        <w:t xml:space="preserve"> </w:t>
      </w:r>
    </w:p>
    <w:bookmarkStart w:id="24" w:name="_Toc176946722"/>
    <w:bookmarkStart w:id="25" w:name="_Toc177938901"/>
    <w:bookmarkEnd w:id="24"/>
    <w:bookmarkEnd w:id="25"/>
    <w:bookmarkStart w:id="26" w:name="_Toc178025001"/>
    <w:bookmarkEnd w:id="26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75pt;height:19pt" o:ole="">
            <v:imagedata r:id="rId40" o:title=""/>
          </v:shape>
          <o:OLEObject Type="Embed" ProgID="Equation.DSMT4" ShapeID="_x0000_i1038" DrawAspect="Content" ObjectID="_1788639498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23"/>
      <w:bookmarkStart w:id="28" w:name="_Toc177938902"/>
      <w:bookmarkStart w:id="29" w:name="_Toc178025002"/>
      <w:r>
        <w:rPr>
          <w:b w:val="0"/>
          <w:bCs/>
        </w:rPr>
        <w:t>Hệ số ảnh hưởng đến vận tốc</w:t>
      </w:r>
      <w:bookmarkEnd w:id="27"/>
      <w:bookmarkEnd w:id="28"/>
      <w:bookmarkEnd w:id="29"/>
    </w:p>
    <w:bookmarkStart w:id="30" w:name="_Toc176946724"/>
    <w:bookmarkStart w:id="31" w:name="_Toc177938903"/>
    <w:bookmarkEnd w:id="30"/>
    <w:bookmarkEnd w:id="31"/>
    <w:bookmarkStart w:id="32" w:name="_Toc178025003"/>
    <w:bookmarkEnd w:id="32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6pt;height:19pt" o:ole="">
            <v:imagedata r:id="rId42" o:title=""/>
          </v:shape>
          <o:OLEObject Type="Embed" ProgID="Equation.DSMT4" ShapeID="_x0000_i1039" DrawAspect="Content" ObjectID="_1788639499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5"/>
      <w:bookmarkStart w:id="34" w:name="_Toc177938904"/>
      <w:bookmarkStart w:id="35" w:name="_Toc178025004"/>
      <w:r>
        <w:rPr>
          <w:b w:val="0"/>
          <w:bCs/>
        </w:rPr>
        <w:t>Hệ số ảnh hưởng của vị trí bộ truyền so với phương nằm ngang</w:t>
      </w:r>
      <w:bookmarkEnd w:id="33"/>
      <w:bookmarkEnd w:id="34"/>
      <w:bookmarkEnd w:id="35"/>
    </w:p>
    <w:bookmarkStart w:id="36" w:name="_Toc176946726"/>
    <w:bookmarkStart w:id="37" w:name="_Toc177938905"/>
    <w:bookmarkEnd w:id="36"/>
    <w:bookmarkEnd w:id="37"/>
    <w:bookmarkStart w:id="38" w:name="_Toc178025005"/>
    <w:bookmarkEnd w:id="3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7.85pt;height:19pt" o:ole="">
            <v:imagedata r:id="rId44" o:title=""/>
          </v:shape>
          <o:OLEObject Type="Embed" ProgID="Equation.DSMT4" ShapeID="_x0000_i1040" DrawAspect="Content" ObjectID="_1788639500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9" w:name="_Toc176946727"/>
      <w:bookmarkStart w:id="40" w:name="_Toc177938906"/>
      <w:bookmarkStart w:id="41" w:name="_Toc178025006"/>
      <w:r>
        <w:t>-</w:t>
      </w:r>
      <w:r>
        <w:rPr>
          <w:b w:val="0"/>
          <w:bCs/>
        </w:rPr>
        <w:t>Ứng suất có ích cho phép được xác định bằng thực nghiệm</w:t>
      </w:r>
      <w:bookmarkEnd w:id="39"/>
      <w:bookmarkEnd w:id="40"/>
      <w:bookmarkEnd w:id="41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2" w:name="_Toc176946728"/>
      <w:bookmarkStart w:id="43" w:name="_Toc177938907"/>
      <w:bookmarkStart w:id="44" w:name="_Toc178025007"/>
      <w:r>
        <w:rPr>
          <w:b w:val="0"/>
          <w:bCs/>
        </w:rPr>
        <w:t xml:space="preserve">Lấy ứng suất căng ban đầu </w:t>
      </w:r>
      <w:bookmarkEnd w:id="42"/>
      <w:bookmarkEnd w:id="43"/>
      <w:bookmarkEnd w:id="44"/>
      <w:r w:rsidR="005E7C0D" w:rsidRPr="00903B33">
        <w:rPr>
          <w:position w:val="-12"/>
        </w:rPr>
        <w:object w:dxaOrig="1320" w:dyaOrig="360" w14:anchorId="38DAD798">
          <v:shape id="_x0000_i1041" type="#_x0000_t75" style="width:65.1pt;height:18.45pt" o:ole="">
            <v:imagedata r:id="rId46" o:title=""/>
          </v:shape>
          <o:OLEObject Type="Embed" ProgID="Equation.DSMT4" ShapeID="_x0000_i1041" DrawAspect="Content" ObjectID="_1788639501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5" w:name="_Toc176946729"/>
      <w:bookmarkStart w:id="46" w:name="_Toc177938908"/>
      <w:bookmarkStart w:id="47" w:name="_Toc178025008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1pt;height:18.45pt" o:ole="">
            <v:imagedata r:id="rId46" o:title=""/>
          </v:shape>
          <o:OLEObject Type="Embed" ProgID="Equation.DSMT4" ShapeID="_x0000_i1042" DrawAspect="Content" ObjectID="_1788639502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45"/>
      <w:bookmarkEnd w:id="46"/>
      <w:bookmarkEnd w:id="47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8" w:name="_Toc176946730"/>
      <w:bookmarkStart w:id="49" w:name="_Toc177938909"/>
      <w:bookmarkStart w:id="50" w:name="_Toc178025009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48"/>
      <w:bookmarkEnd w:id="49"/>
      <w:bookmarkEnd w:id="50"/>
    </w:p>
    <w:bookmarkStart w:id="51" w:name="_Toc176946731"/>
    <w:bookmarkStart w:id="52" w:name="_Toc177938910"/>
    <w:bookmarkEnd w:id="51"/>
    <w:bookmarkEnd w:id="52"/>
    <w:bookmarkStart w:id="53" w:name="_Toc178025010"/>
    <w:bookmarkEnd w:id="53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6pt;height:41.45pt" o:ole="">
            <v:imagedata r:id="rId49" o:title=""/>
          </v:shape>
          <o:OLEObject Type="Embed" ProgID="Equation.DSMT4" ShapeID="_x0000_i1043" DrawAspect="Content" ObjectID="_1788639503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54" w:name="_Toc176946732"/>
      <w:bookmarkStart w:id="55" w:name="_Toc177938911"/>
      <w:bookmarkStart w:id="56" w:name="_Toc178025011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54"/>
      <w:bookmarkEnd w:id="55"/>
      <w:bookmarkEnd w:id="56"/>
      <w:r w:rsidR="00236601" w:rsidRPr="00903B33">
        <w:rPr>
          <w:position w:val="-12"/>
        </w:rPr>
        <w:object w:dxaOrig="720" w:dyaOrig="360" w14:anchorId="0BB98455">
          <v:shape id="_x0000_i1044" type="#_x0000_t75" style="width:36.85pt;height:18.45pt" o:ole="">
            <v:imagedata r:id="rId51" o:title=""/>
          </v:shape>
          <o:OLEObject Type="Embed" ProgID="Equation.DSMT4" ShapeID="_x0000_i1044" DrawAspect="Content" ObjectID="_1788639504" r:id="rId52"/>
        </w:object>
      </w:r>
    </w:p>
    <w:bookmarkStart w:id="57" w:name="_Toc176946733"/>
    <w:bookmarkStart w:id="58" w:name="_Toc177938912"/>
    <w:bookmarkEnd w:id="57"/>
    <w:bookmarkEnd w:id="58"/>
    <w:bookmarkStart w:id="59" w:name="_Toc178025012"/>
    <w:bookmarkEnd w:id="59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05pt;height:20.15pt" o:ole="">
            <v:imagedata r:id="rId53" o:title=""/>
          </v:shape>
          <o:OLEObject Type="Embed" ProgID="Equation.DSMT4" ShapeID="_x0000_i1045" DrawAspect="Content" ObjectID="_1788639505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0" w:name="_Toc176946734"/>
      <w:bookmarkStart w:id="61" w:name="_Toc177938913"/>
      <w:bookmarkStart w:id="62" w:name="_Toc178025013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60"/>
      <w:bookmarkEnd w:id="61"/>
      <w:bookmarkEnd w:id="62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3" w:name="_Toc176946735"/>
      <w:bookmarkStart w:id="64" w:name="_Toc177938914"/>
      <w:bookmarkStart w:id="65" w:name="_Toc178025014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63"/>
      <w:bookmarkEnd w:id="64"/>
      <w:bookmarkEnd w:id="65"/>
    </w:p>
    <w:bookmarkStart w:id="66" w:name="_Toc176946736"/>
    <w:bookmarkStart w:id="67" w:name="_Toc177938915"/>
    <w:bookmarkEnd w:id="66"/>
    <w:bookmarkEnd w:id="67"/>
    <w:bookmarkStart w:id="68" w:name="_Toc178025015"/>
    <w:bookmarkEnd w:id="6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.3pt;height:34.55pt" o:ole="">
            <v:imagedata r:id="rId55" o:title=""/>
          </v:shape>
          <o:OLEObject Type="Embed" ProgID="Equation.DSMT4" ShapeID="_x0000_i1046" DrawAspect="Content" ObjectID="_1788639506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9" w:name="_Toc176946737"/>
      <w:bookmarkStart w:id="70" w:name="_Toc177938916"/>
      <w:bookmarkStart w:id="71" w:name="_Toc178025016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69"/>
      <w:bookmarkEnd w:id="70"/>
      <w:bookmarkEnd w:id="71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72" w:name="_Toc176946738"/>
      <w:bookmarkStart w:id="73" w:name="_Toc177938917"/>
      <w:bookmarkStart w:id="74" w:name="_Toc178025017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72"/>
      <w:r w:rsidR="00DE44E5">
        <w:rPr>
          <w:b w:val="0"/>
          <w:bCs/>
        </w:rPr>
        <w:t>40mm</w:t>
      </w:r>
      <w:bookmarkEnd w:id="73"/>
      <w:bookmarkEnd w:id="74"/>
    </w:p>
    <w:p w14:paraId="4D01648E" w14:textId="447E2604" w:rsidR="00480FE7" w:rsidRDefault="0065634B" w:rsidP="00981FB4">
      <w:pPr>
        <w:pStyle w:val="cmuc11"/>
        <w:outlineLvl w:val="1"/>
      </w:pPr>
      <w:bookmarkStart w:id="75" w:name="_Toc178025018"/>
      <w:r>
        <w:t>Xác định lực căng ban đầu và lực tác dụng lên trục</w:t>
      </w:r>
      <w:bookmarkEnd w:id="75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76" w:name="_Toc176946740"/>
      <w:bookmarkStart w:id="77" w:name="_Toc177938919"/>
      <w:bookmarkStart w:id="78" w:name="_Toc178025019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76"/>
      <w:bookmarkEnd w:id="77"/>
      <w:bookmarkEnd w:id="78"/>
      <w:r w:rsidR="00206A7E" w:rsidRPr="009073E2">
        <w:rPr>
          <w:position w:val="-12"/>
        </w:rPr>
        <w:object w:dxaOrig="3600" w:dyaOrig="360" w14:anchorId="58FFFB26">
          <v:shape id="_x0000_i1047" type="#_x0000_t75" style="width:180.85pt;height:18.45pt" o:ole="">
            <v:imagedata r:id="rId57" o:title=""/>
          </v:shape>
          <o:OLEObject Type="Embed" ProgID="Equation.DSMT4" ShapeID="_x0000_i1047" DrawAspect="Content" ObjectID="_1788639507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79" w:name="_Toc176946741"/>
      <w:bookmarkStart w:id="80" w:name="_Toc177938920"/>
      <w:bookmarkStart w:id="81" w:name="_Toc178025020"/>
      <w:r>
        <w:t>-</w:t>
      </w:r>
      <w:r>
        <w:rPr>
          <w:b w:val="0"/>
          <w:bCs/>
        </w:rPr>
        <w:t xml:space="preserve">Lực tác dụng lên trục: </w:t>
      </w:r>
      <w:bookmarkEnd w:id="79"/>
      <w:bookmarkEnd w:id="80"/>
      <w:bookmarkEnd w:id="81"/>
      <w:r w:rsidR="00153F18" w:rsidRPr="009073E2">
        <w:rPr>
          <w:position w:val="-24"/>
        </w:rPr>
        <w:object w:dxaOrig="5500" w:dyaOrig="620" w14:anchorId="65F403DC">
          <v:shape id="_x0000_i1048" type="#_x0000_t75" style="width:274.2pt;height:30.55pt" o:ole="">
            <v:imagedata r:id="rId59" o:title=""/>
          </v:shape>
          <o:OLEObject Type="Embed" ProgID="Equation.DSMT4" ShapeID="_x0000_i1048" DrawAspect="Content" ObjectID="_1788639508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82" w:name="_Toc176946742"/>
      <w:bookmarkStart w:id="83" w:name="_Toc177938921"/>
      <w:bookmarkStart w:id="84" w:name="_Toc178025021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82"/>
      <w:bookmarkEnd w:id="83"/>
      <w:bookmarkEnd w:id="84"/>
      <w:r w:rsidR="00475C4B" w:rsidRPr="009073E2">
        <w:rPr>
          <w:position w:val="-30"/>
        </w:rPr>
        <w:object w:dxaOrig="3680" w:dyaOrig="680" w14:anchorId="07AAC100">
          <v:shape id="_x0000_i1049" type="#_x0000_t75" style="width:184.9pt;height:34.55pt" o:ole="">
            <v:imagedata r:id="rId61" o:title=""/>
          </v:shape>
          <o:OLEObject Type="Embed" ProgID="Equation.DSMT4" ShapeID="_x0000_i1049" DrawAspect="Content" ObjectID="_1788639509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85" w:name="_Toc176946743"/>
      <w:bookmarkStart w:id="86" w:name="_Toc177938922"/>
      <w:bookmarkStart w:id="87" w:name="_Toc178025022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85"/>
      <w:bookmarkEnd w:id="86"/>
      <w:bookmarkEnd w:id="87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88" w:name="_Toc176946744"/>
      <w:bookmarkStart w:id="89" w:name="_Toc177938923"/>
      <w:bookmarkStart w:id="90" w:name="_Toc178025023"/>
      <w:r>
        <w:rPr>
          <w:b w:val="0"/>
          <w:bCs/>
        </w:rPr>
        <w:t>Điều kiện để không xảy ra hiện tượng trượt trơn</w:t>
      </w:r>
      <w:bookmarkEnd w:id="88"/>
      <w:bookmarkEnd w:id="89"/>
      <w:bookmarkEnd w:id="90"/>
    </w:p>
    <w:bookmarkStart w:id="91" w:name="_Toc176946745"/>
    <w:bookmarkStart w:id="92" w:name="_Toc177938924"/>
    <w:bookmarkEnd w:id="91"/>
    <w:bookmarkEnd w:id="92"/>
    <w:bookmarkStart w:id="93" w:name="_Toc178025024"/>
    <w:bookmarkEnd w:id="93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8pt;height:34.55pt" o:ole="">
            <v:imagedata r:id="rId63" o:title=""/>
          </v:shape>
          <o:OLEObject Type="Embed" ProgID="Equation.DSMT4" ShapeID="_x0000_i1050" DrawAspect="Content" ObjectID="_1788639510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94" w:name="_Toc176946746"/>
      <w:bookmarkStart w:id="95" w:name="_Toc177938925"/>
      <w:bookmarkStart w:id="96" w:name="_Toc178025025"/>
      <w:r>
        <w:t>-</w:t>
      </w:r>
      <w:r>
        <w:rPr>
          <w:b w:val="0"/>
          <w:bCs/>
        </w:rPr>
        <w:t>Ứng suất lớn nhất trong dây đai:</w:t>
      </w:r>
      <w:bookmarkEnd w:id="94"/>
      <w:bookmarkEnd w:id="95"/>
      <w:bookmarkEnd w:id="96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97" w:name="_Toc176946747"/>
      <w:bookmarkStart w:id="98" w:name="_Toc177938926"/>
      <w:bookmarkStart w:id="99" w:name="_Toc178025026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97"/>
      <w:bookmarkEnd w:id="98"/>
      <w:bookmarkEnd w:id="9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00" w:name="_Toc176946748"/>
      <w:bookmarkStart w:id="101" w:name="_Toc177938927"/>
      <w:bookmarkStart w:id="102" w:name="_Toc178025027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00"/>
      <w:bookmarkEnd w:id="101"/>
      <w:bookmarkEnd w:id="102"/>
    </w:p>
    <w:bookmarkStart w:id="103" w:name="_Toc176946749"/>
    <w:bookmarkStart w:id="104" w:name="_Toc177938928"/>
    <w:bookmarkEnd w:id="103"/>
    <w:bookmarkEnd w:id="104"/>
    <w:bookmarkStart w:id="105" w:name="_Toc178025028"/>
    <w:bookmarkEnd w:id="105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6pt;height:86.4pt" o:ole="">
            <v:imagedata r:id="rId65" o:title=""/>
          </v:shape>
          <o:OLEObject Type="Embed" ProgID="Equation.DSMT4" ShapeID="_x0000_i1051" DrawAspect="Content" ObjectID="_1788639511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06" w:name="_Toc176946750"/>
      <w:bookmarkStart w:id="107" w:name="_Toc177938929"/>
      <w:bookmarkStart w:id="108" w:name="_Toc178025029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06"/>
      <w:bookmarkEnd w:id="107"/>
      <w:bookmarkEnd w:id="108"/>
      <w:r w:rsidR="000878DE" w:rsidRPr="009073E2">
        <w:rPr>
          <w:position w:val="-24"/>
        </w:rPr>
        <w:object w:dxaOrig="3100" w:dyaOrig="1080" w14:anchorId="698BD8BD">
          <v:shape id="_x0000_i1052" type="#_x0000_t75" style="width:155.5pt;height:54.15pt" o:ole="">
            <v:imagedata r:id="rId67" o:title=""/>
          </v:shape>
          <o:OLEObject Type="Embed" ProgID="Equation.DSMT4" ShapeID="_x0000_i1052" DrawAspect="Content" ObjectID="_1788639512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5pt;height:14.4pt" o:ole="">
                  <v:imagedata r:id="rId37" o:title=""/>
                </v:shape>
                <o:OLEObject Type="Embed" ProgID="Equation.DSMT4" ShapeID="_x0000_i1053" DrawAspect="Content" ObjectID="_1788639513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09" w:name="_Toc178025030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09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10" w:name="_Toc178025031"/>
      <w:r w:rsidRPr="00A745FB">
        <w:t>Chọn vật liệu</w:t>
      </w:r>
      <w:bookmarkEnd w:id="110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11" w:name="_Toc178025032"/>
      <w:r w:rsidRPr="005F6FF1">
        <w:t>Xác định ứng suất cho phép</w:t>
      </w:r>
      <w:bookmarkEnd w:id="111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9pt;height:36.85pt" o:ole="">
            <v:imagedata r:id="rId70" o:title=""/>
          </v:shape>
          <o:OLEObject Type="Embed" ProgID="Equation.DSMT4" ShapeID="_x0000_i1054" DrawAspect="Content" ObjectID="_1788639514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5pt;height:36.85pt" o:ole="">
            <v:imagedata r:id="rId72" o:title=""/>
          </v:shape>
          <o:OLEObject Type="Embed" ProgID="Equation.DSMT4" ShapeID="_x0000_i1055" DrawAspect="Content" ObjectID="_1788639515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1pt;height:18.45pt" o:ole="">
            <v:imagedata r:id="rId74" o:title=""/>
          </v:shape>
          <o:OLEObject Type="Embed" ProgID="Equation.DSMT4" ShapeID="_x0000_i1056" DrawAspect="Content" ObjectID="_1788639516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35pt;height:18.45pt" o:ole="">
            <v:imagedata r:id="rId76" o:title=""/>
          </v:shape>
          <o:OLEObject Type="Embed" ProgID="Equation.DSMT4" ShapeID="_x0000_i1057" DrawAspect="Content" ObjectID="_1788639517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45pt;height:36.85pt" o:ole="">
            <v:imagedata r:id="rId78" o:title=""/>
          </v:shape>
          <o:OLEObject Type="Embed" ProgID="Equation.DSMT4" ShapeID="_x0000_i1058" DrawAspect="Content" ObjectID="_1788639518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4pt;height:36.85pt" o:ole="">
            <v:imagedata r:id="rId80" o:title=""/>
          </v:shape>
          <o:OLEObject Type="Embed" ProgID="Equation.DSMT4" ShapeID="_x0000_i1059" DrawAspect="Content" ObjectID="_1788639519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05pt;height:19pt" o:ole="">
            <v:imagedata r:id="rId82" o:title=""/>
          </v:shape>
          <o:OLEObject Type="Embed" ProgID="Equation.DSMT4" ShapeID="_x0000_i1060" DrawAspect="Content" ObjectID="_1788639520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05pt;height:19pt" o:ole="">
            <v:imagedata r:id="rId84" o:title=""/>
          </v:shape>
          <o:OLEObject Type="Embed" ProgID="Equation.DSMT4" ShapeID="_x0000_i1061" DrawAspect="Content" ObjectID="_1788639521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29.95pt;height:27.05pt" o:ole="">
            <v:imagedata r:id="rId86" o:title=""/>
          </v:shape>
          <o:OLEObject Type="Embed" ProgID="Equation.DSMT4" ShapeID="_x0000_i1062" DrawAspect="Content" ObjectID="_1788639522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65pt;height:8.65pt" o:ole="">
            <v:imagedata r:id="rId88" o:title=""/>
          </v:shape>
          <o:OLEObject Type="Embed" ProgID="Equation.DSMT4" ShapeID="_x0000_i1063" DrawAspect="Content" ObjectID="_1788639523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65pt;height:8.65pt" o:ole="">
            <v:imagedata r:id="rId88" o:title=""/>
          </v:shape>
          <o:OLEObject Type="Embed" ProgID="Equation.DSMT4" ShapeID="_x0000_i1064" DrawAspect="Content" ObjectID="_1788639524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7pt;height:19pt" o:ole="">
            <v:imagedata r:id="rId91" o:title=""/>
          </v:shape>
          <o:OLEObject Type="Embed" ProgID="Equation.DSMT4" ShapeID="_x0000_i1065" DrawAspect="Content" ObjectID="_1788639525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65pt;height:8.65pt" o:ole="">
            <v:imagedata r:id="rId93" o:title=""/>
          </v:shape>
          <o:OLEObject Type="Embed" ProgID="Equation.DSMT4" ShapeID="_x0000_i1066" DrawAspect="Content" ObjectID="_1788639526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65pt;height:8.65pt" o:ole="">
            <v:imagedata r:id="rId93" o:title=""/>
          </v:shape>
          <o:OLEObject Type="Embed" ProgID="Equation.DSMT4" ShapeID="_x0000_i1067" DrawAspect="Content" ObjectID="_1788639527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29.95pt;height:19pt" o:ole="">
            <v:imagedata r:id="rId96" o:title=""/>
          </v:shape>
          <o:OLEObject Type="Embed" ProgID="Equation.DSMT4" ShapeID="_x0000_i1068" DrawAspect="Content" ObjectID="_1788639528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65pt;height:8.65pt" o:ole="">
            <v:imagedata r:id="rId88" o:title=""/>
          </v:shape>
          <o:OLEObject Type="Embed" ProgID="Equation.DSMT4" ShapeID="_x0000_i1069" DrawAspect="Content" ObjectID="_1788639529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65pt;height:8.65pt" o:ole="">
            <v:imagedata r:id="rId88" o:title=""/>
          </v:shape>
          <o:OLEObject Type="Embed" ProgID="Equation.DSMT4" ShapeID="_x0000_i1070" DrawAspect="Content" ObjectID="_1788639530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1.1pt;height:19pt" o:ole="">
            <v:imagedata r:id="rId100" o:title=""/>
          </v:shape>
          <o:OLEObject Type="Embed" ProgID="Equation.DSMT4" ShapeID="_x0000_i1071" DrawAspect="Content" ObjectID="_1788639531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65pt;height:8.65pt" o:ole="">
            <v:imagedata r:id="rId102" o:title=""/>
          </v:shape>
          <o:OLEObject Type="Embed" ProgID="Equation.DSMT4" ShapeID="_x0000_i1072" DrawAspect="Content" ObjectID="_1788639532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65pt;height:8.65pt" o:ole="">
            <v:imagedata r:id="rId88" o:title=""/>
          </v:shape>
          <o:OLEObject Type="Embed" ProgID="Equation.DSMT4" ShapeID="_x0000_i1073" DrawAspect="Content" ObjectID="_1788639533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65pt;height:44.95pt" o:ole="">
            <v:imagedata r:id="rId105" o:title=""/>
          </v:shape>
          <o:OLEObject Type="Embed" ProgID="Equation.DSMT4" ShapeID="_x0000_i1074" DrawAspect="Content" ObjectID="_1788639534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9pt;height:44.95pt" o:ole="">
            <v:imagedata r:id="rId107" o:title=""/>
          </v:shape>
          <o:OLEObject Type="Embed" ProgID="Equation.DSMT4" ShapeID="_x0000_i1075" DrawAspect="Content" ObjectID="_1788639535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65pt;height:8.65pt" o:ole="">
            <v:imagedata r:id="rId88" o:title=""/>
          </v:shape>
          <o:OLEObject Type="Embed" ProgID="Equation.DSMT4" ShapeID="_x0000_i1076" DrawAspect="Content" ObjectID="_1788639536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65pt;height:8.65pt" o:ole="">
            <v:imagedata r:id="rId93" o:title=""/>
          </v:shape>
          <o:OLEObject Type="Embed" ProgID="Equation.DSMT4" ShapeID="_x0000_i1077" DrawAspect="Content" ObjectID="_1788639537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65pt;height:8.65pt" o:ole="">
            <v:imagedata r:id="rId88" o:title=""/>
          </v:shape>
          <o:OLEObject Type="Embed" ProgID="Equation.DSMT4" ShapeID="_x0000_i1078" DrawAspect="Content" ObjectID="_1788639538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65pt;height:10.35pt" o:ole="">
            <v:imagedata r:id="rId112" o:title=""/>
          </v:shape>
          <o:OLEObject Type="Embed" ProgID="Equation.DSMT4" ShapeID="_x0000_i1079" DrawAspect="Content" ObjectID="_1788639539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65pt;height:10.35pt" o:ole="">
            <v:imagedata r:id="rId112" o:title=""/>
          </v:shape>
          <o:OLEObject Type="Embed" ProgID="Equation.DSMT4" ShapeID="_x0000_i1080" DrawAspect="Content" ObjectID="_1788639540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65pt;height:10.35pt" o:ole="">
            <v:imagedata r:id="rId112" o:title=""/>
          </v:shape>
          <o:OLEObject Type="Embed" ProgID="Equation.DSMT4" ShapeID="_x0000_i1081" DrawAspect="Content" ObjectID="_1788639541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65pt;height:8.65pt" o:ole="">
            <v:imagedata r:id="rId88" o:title=""/>
          </v:shape>
          <o:OLEObject Type="Embed" ProgID="Equation.DSMT4" ShapeID="_x0000_i1082" DrawAspect="Content" ObjectID="_1788639542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65pt;height:10.35pt" o:ole="">
            <v:imagedata r:id="rId117" o:title=""/>
          </v:shape>
          <o:OLEObject Type="Embed" ProgID="Equation.DSMT4" ShapeID="_x0000_i1083" DrawAspect="Content" ObjectID="_1788639543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65pt;height:10.35pt" o:ole="">
            <v:imagedata r:id="rId117" o:title=""/>
          </v:shape>
          <o:OLEObject Type="Embed" ProgID="Equation.DSMT4" ShapeID="_x0000_i1084" DrawAspect="Content" ObjectID="_1788639544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65pt;height:10.35pt" o:ole="">
            <v:imagedata r:id="rId112" o:title=""/>
          </v:shape>
          <o:OLEObject Type="Embed" ProgID="Equation.DSMT4" ShapeID="_x0000_i1085" DrawAspect="Content" ObjectID="_1788639545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65pt;height:10.35pt" o:ole="">
            <v:imagedata r:id="rId117" o:title=""/>
          </v:shape>
          <o:OLEObject Type="Embed" ProgID="Equation.DSMT4" ShapeID="_x0000_i1086" DrawAspect="Content" ObjectID="_1788639546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65pt;height:10.35pt" o:ole="">
            <v:imagedata r:id="rId112" o:title=""/>
          </v:shape>
          <o:OLEObject Type="Embed" ProgID="Equation.DSMT4" ShapeID="_x0000_i1087" DrawAspect="Content" ObjectID="_1788639547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65pt;height:10.35pt" o:ole="">
            <v:imagedata r:id="rId117" o:title=""/>
          </v:shape>
          <o:OLEObject Type="Embed" ProgID="Equation.DSMT4" ShapeID="_x0000_i1088" DrawAspect="Content" ObjectID="_1788639548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65pt;height:10.35pt" o:ole="">
            <v:imagedata r:id="rId117" o:title=""/>
          </v:shape>
          <o:OLEObject Type="Embed" ProgID="Equation.DSMT4" ShapeID="_x0000_i1089" DrawAspect="Content" ObjectID="_1788639549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65pt;height:10.35pt" o:ole="">
            <v:imagedata r:id="rId117" o:title=""/>
          </v:shape>
          <o:OLEObject Type="Embed" ProgID="Equation.DSMT4" ShapeID="_x0000_i1090" DrawAspect="Content" ObjectID="_1788639550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65pt;height:10.35pt" o:ole="">
            <v:imagedata r:id="rId117" o:title=""/>
          </v:shape>
          <o:OLEObject Type="Embed" ProgID="Equation.DSMT4" ShapeID="_x0000_i1091" DrawAspect="Content" ObjectID="_1788639551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65pt;height:10.35pt" o:ole="">
            <v:imagedata r:id="rId112" o:title=""/>
          </v:shape>
          <o:OLEObject Type="Embed" ProgID="Equation.DSMT4" ShapeID="_x0000_i1092" DrawAspect="Content" ObjectID="_1788639552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65pt;height:10.35pt" o:ole="">
            <v:imagedata r:id="rId117" o:title=""/>
          </v:shape>
          <o:OLEObject Type="Embed" ProgID="Equation.DSMT4" ShapeID="_x0000_i1093" DrawAspect="Content" ObjectID="_1788639553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65pt;height:10.35pt" o:ole="">
            <v:imagedata r:id="rId112" o:title=""/>
          </v:shape>
          <o:OLEObject Type="Embed" ProgID="Equation.DSMT4" ShapeID="_x0000_i1094" DrawAspect="Content" ObjectID="_1788639554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65pt;height:10.35pt" o:ole="">
            <v:imagedata r:id="rId117" o:title=""/>
          </v:shape>
          <o:OLEObject Type="Embed" ProgID="Equation.DSMT4" ShapeID="_x0000_i1095" DrawAspect="Content" ObjectID="_1788639555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65pt;height:10.35pt" o:ole="">
            <v:imagedata r:id="rId112" o:title=""/>
          </v:shape>
          <o:OLEObject Type="Embed" ProgID="Equation.DSMT4" ShapeID="_x0000_i1096" DrawAspect="Content" ObjectID="_1788639556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pt;height:44.95pt" o:ole="">
            <v:imagedata r:id="rId132" o:title=""/>
          </v:shape>
          <o:OLEObject Type="Embed" ProgID="Equation.DSMT4" ShapeID="_x0000_i1097" DrawAspect="Content" ObjectID="_1788639557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85pt;height:44.95pt" o:ole="">
            <v:imagedata r:id="rId134" o:title=""/>
          </v:shape>
          <o:OLEObject Type="Embed" ProgID="Equation.DSMT4" ShapeID="_x0000_i1098" DrawAspect="Content" ObjectID="_1788639558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6pt;height:44.95pt" o:ole="">
            <v:imagedata r:id="rId136" o:title=""/>
          </v:shape>
          <o:OLEObject Type="Embed" ProgID="Equation.DSMT4" ShapeID="_x0000_i1099" DrawAspect="Content" ObjectID="_1788639559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4pt;height:44.95pt" o:ole="">
            <v:imagedata r:id="rId138" o:title=""/>
          </v:shape>
          <o:OLEObject Type="Embed" ProgID="Equation.DSMT4" ShapeID="_x0000_i1100" DrawAspect="Content" ObjectID="_1788639560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3pt;height:36.85pt" o:ole="">
            <v:imagedata r:id="rId140" o:title=""/>
          </v:shape>
          <o:OLEObject Type="Embed" ProgID="Equation.DSMT4" ShapeID="_x0000_i1101" DrawAspect="Content" ObjectID="_1788639561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9pt;height:36.85pt" o:ole="">
            <v:imagedata r:id="rId142" o:title=""/>
          </v:shape>
          <o:OLEObject Type="Embed" ProgID="Equation.DSMT4" ShapeID="_x0000_i1102" DrawAspect="Content" ObjectID="_1788639562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6pt;height:36.85pt" o:ole="">
            <v:imagedata r:id="rId144" o:title=""/>
          </v:shape>
          <o:OLEObject Type="Embed" ProgID="Equation.DSMT4" ShapeID="_x0000_i1103" DrawAspect="Content" ObjectID="_1788639563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35pt;height:36.85pt" o:ole="">
            <v:imagedata r:id="rId146" o:title=""/>
          </v:shape>
          <o:OLEObject Type="Embed" ProgID="Equation.DSMT4" ShapeID="_x0000_i1104" DrawAspect="Content" ObjectID="_1788639564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pt;height:31.1pt" o:ole="">
            <v:imagedata r:id="rId148" o:title=""/>
          </v:shape>
          <o:OLEObject Type="Embed" ProgID="Equation.DSMT4" ShapeID="_x0000_i1105" DrawAspect="Content" ObjectID="_1788639565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12" w:name="_Toc178025033"/>
      <w:r>
        <w:t>Xác định thông số cơ bản của bộ truyền</w:t>
      </w:r>
      <w:bookmarkEnd w:id="112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8.2pt;height:39.15pt" o:ole="">
            <v:imagedata r:id="rId150" o:title=""/>
          </v:shape>
          <o:OLEObject Type="Embed" ProgID="Equation.DSMT4" ShapeID="_x0000_i1106" DrawAspect="Content" ObjectID="_1788639566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9pt;height:18.45pt" o:ole="">
            <v:imagedata r:id="rId152" o:title=""/>
          </v:shape>
          <o:OLEObject Type="Embed" ProgID="Equation.DSMT4" ShapeID="_x0000_i1107" DrawAspect="Content" ObjectID="_1788639567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7pt;height:18.45pt" o:ole="">
            <v:imagedata r:id="rId154" o:title=""/>
          </v:shape>
          <o:OLEObject Type="Embed" ProgID="Equation.DSMT4" ShapeID="_x0000_i1108" DrawAspect="Content" ObjectID="_1788639568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9pt;height:18.45pt" o:ole="">
            <v:imagedata r:id="rId156" o:title=""/>
          </v:shape>
          <o:OLEObject Type="Embed" ProgID="Equation.DSMT4" ShapeID="_x0000_i1109" DrawAspect="Content" ObjectID="_1788639569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4.2pt;height:19pt" o:ole="">
            <v:imagedata r:id="rId158" o:title=""/>
          </v:shape>
          <o:OLEObject Type="Embed" ProgID="Equation.DSMT4" ShapeID="_x0000_i1110" DrawAspect="Content" ObjectID="_1788639570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4.2pt;height:19pt" o:ole="">
            <v:imagedata r:id="rId158" o:title=""/>
          </v:shape>
          <o:OLEObject Type="Embed" ProgID="Equation.DSMT4" ShapeID="_x0000_i1111" DrawAspect="Content" ObjectID="_1788639571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4pt;height:39.15pt" o:ole="">
            <v:imagedata r:id="rId161" o:title=""/>
          </v:shape>
          <o:OLEObject Type="Embed" ProgID="Equation.DSMT4" ShapeID="_x0000_i1112" DrawAspect="Content" ObjectID="_1788639572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5pt;height:18.45pt" o:ole="">
            <v:imagedata r:id="rId163" o:title=""/>
          </v:shape>
          <o:OLEObject Type="Embed" ProgID="Equation.DSMT4" ShapeID="_x0000_i1113" DrawAspect="Content" ObjectID="_1788639573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9.2pt;height:39.15pt" o:ole="">
            <v:imagedata r:id="rId165" o:title=""/>
          </v:shape>
          <o:OLEObject Type="Embed" ProgID="Equation.DSMT4" ShapeID="_x0000_i1114" DrawAspect="Content" ObjectID="_1788639574" r:id="rId166"/>
        </w:object>
      </w:r>
    </w:p>
    <w:p w14:paraId="441F99C5" w14:textId="0E344A65" w:rsidR="00B51A80" w:rsidRDefault="007B4C28" w:rsidP="00B51A80">
      <w:pPr>
        <w:pStyle w:val="cmuc11"/>
      </w:pPr>
      <w:bookmarkStart w:id="113" w:name="_Toc178025034"/>
      <w:r>
        <w:t>Xác định các thông số ăn khớp</w:t>
      </w:r>
      <w:bookmarkEnd w:id="113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5pt;height:18.45pt" o:ole="">
            <v:imagedata r:id="rId167" o:title=""/>
          </v:shape>
          <o:OLEObject Type="Embed" ProgID="Equation.DSMT4" ShapeID="_x0000_i1115" DrawAspect="Content" ObjectID="_1788639575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6pt;height:35.15pt" o:ole="">
            <v:imagedata r:id="rId169" o:title=""/>
          </v:shape>
          <o:OLEObject Type="Embed" ProgID="Equation.DSMT4" ShapeID="_x0000_i1116" DrawAspect="Content" ObjectID="_1788639576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65pt;height:10.35pt" o:ole="">
            <v:imagedata r:id="rId171" o:title=""/>
          </v:shape>
          <o:OLEObject Type="Embed" ProgID="Equation.DSMT4" ShapeID="_x0000_i1117" DrawAspect="Content" ObjectID="_1788639577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65pt;height:10.35pt" o:ole="">
            <v:imagedata r:id="rId173" o:title=""/>
          </v:shape>
          <o:OLEObject Type="Embed" ProgID="Equation.DSMT4" ShapeID="_x0000_i1118" DrawAspect="Content" ObjectID="_1788639578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4pt;height:54.15pt" o:ole="">
            <v:imagedata r:id="rId175" o:title=""/>
          </v:shape>
          <o:OLEObject Type="Embed" ProgID="Equation.DSMT4" ShapeID="_x0000_i1119" DrawAspect="Content" ObjectID="_1788639579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4pt;height:34pt" o:ole="">
            <v:imagedata r:id="rId177" o:title=""/>
          </v:shape>
          <o:OLEObject Type="Embed" ProgID="Equation.DSMT4" ShapeID="_x0000_i1120" DrawAspect="Content" ObjectID="_1788639580" r:id="rId178"/>
        </w:object>
      </w:r>
    </w:p>
    <w:p w14:paraId="24AB3751" w14:textId="0037C90E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6pt;height:33.4pt" o:ole="">
            <v:imagedata r:id="rId179" o:title=""/>
          </v:shape>
          <o:OLEObject Type="Embed" ProgID="Equation.DSMT4" ShapeID="_x0000_i1121" DrawAspect="Content" ObjectID="_1788639581" r:id="rId180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367464C8" w:rsidR="00204315" w:rsidRDefault="00FD2200" w:rsidP="00204315">
      <w:pPr>
        <w:pStyle w:val="cmuc11"/>
      </w:pPr>
      <w:bookmarkStart w:id="114" w:name="_Toc178025035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14"/>
      <w:r w:rsidR="00204315" w:rsidRPr="00F51D73">
        <w:rPr>
          <w:position w:val="-14"/>
        </w:rPr>
        <w:object w:dxaOrig="6160" w:dyaOrig="460" w14:anchorId="4B47C0D8">
          <v:shape id="_x0000_i1661" type="#_x0000_t75" style="width:307.6pt;height:23.05pt" o:ole="">
            <v:imagedata r:id="rId181" o:title=""/>
          </v:shape>
          <o:OLEObject Type="Embed" ProgID="Equation.DSMT4" ShapeID="_x0000_i1661" DrawAspect="Content" ObjectID="_1788639582" r:id="rId182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662" type="#_x0000_t75" style="width:144.6pt;height:23.05pt" o:ole="">
            <v:imagedata r:id="rId183" o:title=""/>
          </v:shape>
          <o:OLEObject Type="Embed" ProgID="Equation.DSMT4" ShapeID="_x0000_i1662" DrawAspect="Content" ObjectID="_1788639583" r:id="rId184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7777777" w:rsidR="00204315" w:rsidRPr="00024D6C" w:rsidRDefault="00204315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5AC57B6">
          <v:shape id="_x0000_i1663" type="#_x0000_t75" style="width:228.1pt;height:36.3pt" o:ole="">
            <v:imagedata r:id="rId185" o:title=""/>
          </v:shape>
          <o:OLEObject Type="Embed" ProgID="Equation.DSMT4" ShapeID="_x0000_i1663" DrawAspect="Content" ObjectID="_1788639584" r:id="rId186"/>
        </w:object>
      </w:r>
      <w:r>
        <w:t>20.92</w:t>
      </w:r>
      <w:r>
        <w:rPr>
          <w:vertAlign w:val="superscript"/>
        </w:rPr>
        <w:t>o</w:t>
      </w:r>
    </w:p>
    <w:p w14:paraId="0E7577A1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920" w:dyaOrig="760" w14:anchorId="3FAD8C93">
          <v:shape id="_x0000_i1664" type="#_x0000_t75" style="width:245.95pt;height:38pt" o:ole="">
            <v:imagedata r:id="rId187" o:title=""/>
          </v:shape>
          <o:OLEObject Type="Embed" ProgID="Equation.DSMT4" ShapeID="_x0000_i1664" DrawAspect="Content" ObjectID="_1788639585" r:id="rId188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665" type="#_x0000_t75" style="width:214.25pt;height:38pt" o:ole="">
            <v:imagedata r:id="rId189" o:title=""/>
          </v:shape>
          <o:OLEObject Type="Embed" ProgID="Equation.DSMT4" ShapeID="_x0000_i1665" DrawAspect="Content" ObjectID="_1788639586" r:id="rId190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666" type="#_x0000_t75" style="width:15pt;height:18.45pt" o:ole="">
            <v:imagedata r:id="rId191" o:title=""/>
          </v:shape>
          <o:OLEObject Type="Embed" ProgID="Equation.DSMT4" ShapeID="_x0000_i1666" DrawAspect="Content" ObjectID="_1788639587" r:id="rId192"/>
        </w:object>
      </w:r>
      <w:r>
        <w:t xml:space="preserve">là hệ số kể đến sự trùng khớp của răng </w:t>
      </w:r>
    </w:p>
    <w:p w14:paraId="424CC424" w14:textId="77777777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667" type="#_x0000_t75" style="width:15pt;height:18.45pt" o:ole="">
            <v:imagedata r:id="rId193" o:title=""/>
          </v:shape>
          <o:OLEObject Type="Embed" ProgID="Equation.DSMT4" ShapeID="_x0000_i1667" DrawAspect="Content" ObjectID="_1788639588" r:id="rId194"/>
        </w:object>
      </w:r>
      <w:r>
        <w:t xml:space="preserve">chiều rộng vàng răng </w:t>
      </w:r>
      <w:r w:rsidRPr="00F51D73">
        <w:rPr>
          <w:position w:val="-12"/>
        </w:rPr>
        <w:object w:dxaOrig="3019" w:dyaOrig="360" w14:anchorId="4D9F820D">
          <v:shape id="_x0000_i1668" type="#_x0000_t75" style="width:150.9pt;height:18.45pt" o:ole="">
            <v:imagedata r:id="rId195" o:title=""/>
          </v:shape>
          <o:OLEObject Type="Embed" ProgID="Equation.DSMT4" ShapeID="_x0000_i1668" DrawAspect="Content" ObjectID="_1788639589" r:id="rId196"/>
        </w:object>
      </w:r>
    </w:p>
    <w:p w14:paraId="160D61FC" w14:textId="77777777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669" type="#_x0000_t75" style="width:16.15pt;height:18.45pt" o:ole="">
            <v:imagedata r:id="rId197" o:title=""/>
          </v:shape>
          <o:OLEObject Type="Embed" ProgID="Equation.DSMT4" ShapeID="_x0000_i1669" DrawAspect="Content" ObjectID="_1788639590" r:id="rId198"/>
        </w:object>
      </w:r>
      <w:r>
        <w:t xml:space="preserve">đường kính vòng lăn bánh nhỏ </w:t>
      </w:r>
      <w:r w:rsidRPr="00616F9C">
        <w:rPr>
          <w:position w:val="-24"/>
        </w:rPr>
        <w:object w:dxaOrig="3260" w:dyaOrig="620" w14:anchorId="54665AF8">
          <v:shape id="_x0000_i1670" type="#_x0000_t75" style="width:163pt;height:31.1pt" o:ole="">
            <v:imagedata r:id="rId199" o:title=""/>
          </v:shape>
          <o:OLEObject Type="Embed" ProgID="Equation.DSMT4" ShapeID="_x0000_i1670" DrawAspect="Content" ObjectID="_1788639591" r:id="rId200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77777777" w:rsidR="00204315" w:rsidRDefault="00204315" w:rsidP="00204315">
      <w:pPr>
        <w:pStyle w:val="normal0"/>
        <w:ind w:firstLine="720"/>
      </w:pPr>
      <w:r w:rsidRPr="00F51D73">
        <w:rPr>
          <w:position w:val="-24"/>
        </w:rPr>
        <w:object w:dxaOrig="4160" w:dyaOrig="620" w14:anchorId="75BCADD6">
          <v:shape id="_x0000_i1671" type="#_x0000_t75" style="width:207.95pt;height:31.1pt" o:ole="">
            <v:imagedata r:id="rId201" o:title=""/>
          </v:shape>
          <o:OLEObject Type="Embed" ProgID="Equation.DSMT4" ShapeID="_x0000_i1671" DrawAspect="Content" ObjectID="_1788639592" r:id="rId202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77777777" w:rsidR="00204315" w:rsidRDefault="00204315" w:rsidP="00204315">
      <w:pPr>
        <w:pStyle w:val="normal0"/>
        <w:ind w:firstLine="720"/>
      </w:pPr>
      <w:r>
        <w:t xml:space="preserve"> </w:t>
      </w:r>
      <w:r w:rsidRPr="002D52BE">
        <w:rPr>
          <w:position w:val="-32"/>
        </w:rPr>
        <w:object w:dxaOrig="7500" w:dyaOrig="760" w14:anchorId="6265F176">
          <v:shape id="_x0000_i1672" type="#_x0000_t75" style="width:375pt;height:38pt" o:ole="">
            <v:imagedata r:id="rId203" o:title=""/>
          </v:shape>
          <o:OLEObject Type="Embed" ProgID="Equation.DSMT4" ShapeID="_x0000_i1672" DrawAspect="Content" ObjectID="_1788639593" r:id="rId204"/>
        </w:object>
      </w:r>
    </w:p>
    <w:p w14:paraId="04A6DBB6" w14:textId="77777777" w:rsidR="00204315" w:rsidRDefault="00204315" w:rsidP="00204315">
      <w:pPr>
        <w:pStyle w:val="normal0"/>
        <w:ind w:firstLine="720"/>
      </w:pPr>
      <w:r w:rsidRPr="00F51D73">
        <w:rPr>
          <w:position w:val="-32"/>
        </w:rPr>
        <w:object w:dxaOrig="2799" w:dyaOrig="760" w14:anchorId="7BED2C7B">
          <v:shape id="_x0000_i1673" type="#_x0000_t75" style="width:139.95pt;height:38pt" o:ole="">
            <v:imagedata r:id="rId205" o:title=""/>
          </v:shape>
          <o:OLEObject Type="Embed" ProgID="Equation.DSMT4" ShapeID="_x0000_i1673" DrawAspect="Content" ObjectID="_1788639594" r:id="rId206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674" type="#_x0000_t75" style="width:110.6pt;height:19pt" o:ole="">
            <v:imagedata r:id="rId207" o:title=""/>
          </v:shape>
          <o:OLEObject Type="Embed" ProgID="Equation.DSMT4" ShapeID="_x0000_i1674" DrawAspect="Content" ObjectID="_1788639595" r:id="rId208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675" type="#_x0000_t75" style="width:23.6pt;height:19pt" o:ole="">
            <v:imagedata r:id="rId209" o:title=""/>
          </v:shape>
          <o:OLEObject Type="Embed" ProgID="Equation.DSMT4" ShapeID="_x0000_i1675" DrawAspect="Content" ObjectID="_1788639596" r:id="rId210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676" type="#_x0000_t75" style="width:23.6pt;height:19pt" o:ole="">
            <v:imagedata r:id="rId209" o:title=""/>
          </v:shape>
          <o:OLEObject Type="Embed" ProgID="Equation.DSMT4" ShapeID="_x0000_i1676" DrawAspect="Content" ObjectID="_1788639597" r:id="rId211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77777777" w:rsidR="00204315" w:rsidRDefault="00204315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677" type="#_x0000_t75" style="width:243.65pt;height:31.1pt" o:ole="">
            <v:imagedata r:id="rId212" o:title=""/>
          </v:shape>
          <o:OLEObject Type="Embed" ProgID="Equation.DSMT4" ShapeID="_x0000_i1677" DrawAspect="Content" ObjectID="_1788639598" r:id="rId213"/>
        </w:object>
      </w:r>
      <w:r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204315">
      <w:pPr>
        <w:pStyle w:val="normal0"/>
      </w:pPr>
      <w:r w:rsidRPr="009F7524">
        <w:rPr>
          <w:position w:val="-32"/>
        </w:rPr>
        <w:object w:dxaOrig="2780" w:dyaOrig="700" w14:anchorId="69D80D88">
          <v:shape id="_x0000_i1678" type="#_x0000_t75" style="width:138.8pt;height:35.15pt" o:ole="">
            <v:imagedata r:id="rId214" o:title=""/>
          </v:shape>
          <o:OLEObject Type="Embed" ProgID="Equation.DSMT4" ShapeID="_x0000_i1678" DrawAspect="Content" ObjectID="_1788639599" r:id="rId215"/>
        </w:object>
      </w:r>
    </w:p>
    <w:p w14:paraId="67EF1207" w14:textId="77777777" w:rsidR="00204315" w:rsidRPr="00D579B9" w:rsidRDefault="00204315" w:rsidP="00204315">
      <w:pPr>
        <w:pStyle w:val="normal0"/>
      </w:pPr>
      <w:r>
        <w:t xml:space="preserve"> Có: </w:t>
      </w:r>
      <w:r w:rsidRPr="009F7524">
        <w:rPr>
          <w:position w:val="-26"/>
        </w:rPr>
        <w:object w:dxaOrig="5520" w:dyaOrig="700" w14:anchorId="208C149E">
          <v:shape id="_x0000_i1681" type="#_x0000_t75" style="width:275.9pt;height:35.15pt" o:ole="">
            <v:imagedata r:id="rId216" o:title=""/>
          </v:shape>
          <o:OLEObject Type="Embed" ProgID="Equation.DSMT4" ShapeID="_x0000_i1681" DrawAspect="Content" ObjectID="_1788639600" r:id="rId217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679" type="#_x0000_t75" style="width:16.15pt;height:17.85pt" o:ole="">
            <v:imagedata r:id="rId218" o:title=""/>
          </v:shape>
          <o:OLEObject Type="Embed" ProgID="Equation.DSMT4" ShapeID="_x0000_i1679" DrawAspect="Content" ObjectID="_1788639601" r:id="rId219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680" type="#_x0000_t75" style="width:15pt;height:17.85pt" o:ole="">
            <v:imagedata r:id="rId220" o:title=""/>
          </v:shape>
          <o:OLEObject Type="Embed" ProgID="Equation.DSMT4" ShapeID="_x0000_i1680" DrawAspect="Content" ObjectID="_1788639602" r:id="rId221"/>
        </w:object>
      </w:r>
      <w:r>
        <w:t>= 73( hệ số kể đến ảnh hưởng của sai lệch các bước răng bánh 1 và bánh 2)</w:t>
      </w:r>
    </w:p>
    <w:p w14:paraId="0A5379DE" w14:textId="77777777" w:rsidR="00204315" w:rsidRDefault="00204315" w:rsidP="00204315">
      <w:pPr>
        <w:pStyle w:val="normal0"/>
      </w:pPr>
      <w:r w:rsidRPr="009F7524">
        <w:rPr>
          <w:position w:val="-32"/>
        </w:rPr>
        <w:object w:dxaOrig="6619" w:dyaOrig="700" w14:anchorId="246E906D">
          <v:shape id="_x0000_i1684" type="#_x0000_t75" style="width:331.2pt;height:35.15pt" o:ole="">
            <v:imagedata r:id="rId222" o:title=""/>
          </v:shape>
          <o:OLEObject Type="Embed" ProgID="Equation.DSMT4" ShapeID="_x0000_i1684" DrawAspect="Content" ObjectID="_1788639603" r:id="rId223"/>
        </w:object>
      </w:r>
    </w:p>
    <w:p w14:paraId="3F770208" w14:textId="77777777" w:rsidR="00204315" w:rsidRDefault="00204315" w:rsidP="00204315">
      <w:pPr>
        <w:pStyle w:val="normal0"/>
      </w:pPr>
      <w:r w:rsidRPr="009F7524">
        <w:rPr>
          <w:position w:val="-14"/>
        </w:rPr>
        <w:object w:dxaOrig="5179" w:dyaOrig="380" w14:anchorId="40A77E8A">
          <v:shape id="_x0000_i1682" type="#_x0000_t75" style="width:259.2pt;height:19pt" o:ole="">
            <v:imagedata r:id="rId224" o:title=""/>
          </v:shape>
          <o:OLEObject Type="Embed" ProgID="Equation.DSMT4" ShapeID="_x0000_i1682" DrawAspect="Content" ObjectID="_1788639604" r:id="rId225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77777777" w:rsidR="00204315" w:rsidRDefault="00204315" w:rsidP="00204315">
      <w:pPr>
        <w:pStyle w:val="normal0"/>
      </w:pPr>
      <w:r w:rsidRPr="00DE4FEE">
        <w:rPr>
          <w:position w:val="-52"/>
        </w:rPr>
        <w:object w:dxaOrig="6560" w:dyaOrig="1160" w14:anchorId="74AE3EE9">
          <v:shape id="_x0000_i1683" type="#_x0000_t75" style="width:327.75pt;height:58.2pt" o:ole="">
            <v:imagedata r:id="rId226" o:title=""/>
          </v:shape>
          <o:OLEObject Type="Embed" ProgID="Equation.DSMT4" ShapeID="_x0000_i1683" DrawAspect="Content" ObjectID="_1788639605" r:id="rId227"/>
        </w:object>
      </w:r>
    </w:p>
    <w:p w14:paraId="31367E93" w14:textId="2A4B0F58" w:rsidR="005A1E77" w:rsidRPr="00204315" w:rsidRDefault="00204315" w:rsidP="00204315">
      <w:pPr>
        <w:pStyle w:val="normal0"/>
      </w:pPr>
      <w:r>
        <w:t>Vậy bánh răng thoả mãn điều kiện về độ bền tiếp xúc.</w:t>
      </w:r>
    </w:p>
    <w:p w14:paraId="7281FC80" w14:textId="1F935956" w:rsidR="00370992" w:rsidRDefault="00204315" w:rsidP="00370992">
      <w:pPr>
        <w:pStyle w:val="cmuc11"/>
      </w:pPr>
      <w:bookmarkStart w:id="115" w:name="_Toc178025036"/>
      <w:r>
        <w:t>Kiểm nghiệm răng về độ bền uốn</w:t>
      </w:r>
      <w:bookmarkEnd w:id="115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2276" type="#_x0000_t75" style="width:274.2pt;height:39.15pt" o:ole="">
            <v:imagedata r:id="rId228" o:title=""/>
          </v:shape>
          <o:OLEObject Type="Embed" ProgID="Equation.DSMT4" ShapeID="_x0000_i2276" DrawAspect="Content" ObjectID="_1788639606" r:id="rId229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77777777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2277" type="#_x0000_t75" style="width:16.15pt;height:21.9pt" o:ole="">
            <v:imagedata r:id="rId230" o:title=""/>
          </v:shape>
          <o:OLEObject Type="Embed" ProgID="Equation.DSMT4" ShapeID="_x0000_i2277" DrawAspect="Content" ObjectID="_1788639607" r:id="rId231"/>
        </w:object>
      </w:r>
      <w:r>
        <w:t xml:space="preserve">là hệ số kể đến sự trùng khớp của răng, với </w:t>
      </w:r>
      <w:r w:rsidRPr="009F7524">
        <w:rPr>
          <w:position w:val="-30"/>
        </w:rPr>
        <w:object w:dxaOrig="2240" w:dyaOrig="680" w14:anchorId="07D4D34B">
          <v:shape id="_x0000_i2278" type="#_x0000_t75" style="width:111.75pt;height:34pt" o:ole="">
            <v:imagedata r:id="rId232" o:title=""/>
          </v:shape>
          <o:OLEObject Type="Embed" ProgID="Equation.DSMT4" ShapeID="_x0000_i2278" DrawAspect="Content" ObjectID="_1788639608" r:id="rId233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7777777" w:rsidR="00370992" w:rsidRDefault="00370992" w:rsidP="00370992">
      <w:pPr>
        <w:pStyle w:val="normal0"/>
      </w:pPr>
      <w:r>
        <w:lastRenderedPageBreak/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Pr="009F7524">
        <w:rPr>
          <w:position w:val="-24"/>
        </w:rPr>
        <w:object w:dxaOrig="2920" w:dyaOrig="620" w14:anchorId="0ABAA24A">
          <v:shape id="_x0000_i2279" type="#_x0000_t75" style="width:145.75pt;height:31.1pt" o:ole="">
            <v:imagedata r:id="rId234" o:title=""/>
          </v:shape>
          <o:OLEObject Type="Embed" ProgID="Equation.DSMT4" ShapeID="_x0000_i2279" DrawAspect="Content" ObjectID="_1788639609" r:id="rId235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2280" type="#_x0000_t75" style="width:107.15pt;height:19pt" o:ole="">
            <v:imagedata r:id="rId236" o:title=""/>
          </v:shape>
          <o:OLEObject Type="Embed" ProgID="Equation.DSMT4" ShapeID="_x0000_i2280" DrawAspect="Content" ObjectID="_1788639610" r:id="rId237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2281" type="#_x0000_t75" style="width:23.05pt;height:19pt" o:ole="">
            <v:imagedata r:id="rId238" o:title=""/>
          </v:shape>
          <o:OLEObject Type="Embed" ProgID="Equation.DSMT4" ShapeID="_x0000_i2281" DrawAspect="Content" ObjectID="_1788639611" r:id="rId239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2282" type="#_x0000_t75" style="width:23.05pt;height:19pt" o:ole="">
            <v:imagedata r:id="rId240" o:title=""/>
          </v:shape>
          <o:OLEObject Type="Embed" ProgID="Equation.DSMT4" ShapeID="_x0000_i2282" DrawAspect="Content" ObjectID="_1788639612" r:id="rId241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2283" type="#_x0000_t75" style="width:23.05pt;height:17.85pt" o:ole="">
            <v:imagedata r:id="rId242" o:title=""/>
          </v:shape>
          <o:OLEObject Type="Embed" ProgID="Equation.DSMT4" ShapeID="_x0000_i2283" DrawAspect="Content" ObjectID="_1788639613" r:id="rId243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2284" type="#_x0000_t75" style="width:23.05pt;height:17.85pt" o:ole="">
            <v:imagedata r:id="rId244" o:title=""/>
          </v:shape>
          <o:OLEObject Type="Embed" ProgID="Equation.DSMT4" ShapeID="_x0000_i2284" DrawAspect="Content" ObjectID="_1788639614" r:id="rId245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2285" type="#_x0000_t75" style="width:20.75pt;height:17.85pt" o:ole="">
            <v:imagedata r:id="rId246" o:title=""/>
          </v:shape>
          <o:OLEObject Type="Embed" ProgID="Equation.DSMT4" ShapeID="_x0000_i2285" DrawAspect="Content" ObjectID="_1788639615" r:id="rId247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2286" type="#_x0000_t75" style="width:133.05pt;height:35.15pt" o:ole="">
            <v:imagedata r:id="rId248" o:title=""/>
          </v:shape>
          <o:OLEObject Type="Embed" ProgID="Equation.DSMT4" ShapeID="_x0000_i2286" DrawAspect="Content" ObjectID="_1788639616" r:id="rId249"/>
        </w:object>
      </w:r>
    </w:p>
    <w:p w14:paraId="55017CA3" w14:textId="77777777" w:rsidR="00370992" w:rsidRDefault="00370992" w:rsidP="00370992">
      <w:pPr>
        <w:pStyle w:val="normal0"/>
      </w:pPr>
      <w:r>
        <w:t xml:space="preserve">với  </w:t>
      </w:r>
      <w:r w:rsidRPr="009F7524">
        <w:rPr>
          <w:position w:val="-26"/>
        </w:rPr>
        <w:object w:dxaOrig="5580" w:dyaOrig="700" w14:anchorId="2EE3D944">
          <v:shape id="_x0000_i2287" type="#_x0000_t75" style="width:278.8pt;height:35.15pt" o:ole="">
            <v:imagedata r:id="rId250" o:title=""/>
          </v:shape>
          <o:OLEObject Type="Embed" ProgID="Equation.DSMT4" ShapeID="_x0000_i2287" DrawAspect="Content" ObjectID="_1788639617" r:id="rId251"/>
        </w:object>
      </w:r>
    </w:p>
    <w:p w14:paraId="35176B8E" w14:textId="77777777" w:rsidR="00370992" w:rsidRDefault="00370992" w:rsidP="00370992">
      <w:pPr>
        <w:pStyle w:val="normal0"/>
      </w:pPr>
      <w:r w:rsidRPr="009F7524">
        <w:rPr>
          <w:position w:val="-32"/>
        </w:rPr>
        <w:object w:dxaOrig="6420" w:dyaOrig="700" w14:anchorId="7612E10A">
          <v:shape id="_x0000_i2288" type="#_x0000_t75" style="width:320.85pt;height:35.15pt" o:ole="">
            <v:imagedata r:id="rId252" o:title=""/>
          </v:shape>
          <o:OLEObject Type="Embed" ProgID="Equation.DSMT4" ShapeID="_x0000_i2288" DrawAspect="Content" ObjectID="_1788639618" r:id="rId253"/>
        </w:object>
      </w:r>
    </w:p>
    <w:p w14:paraId="5E860777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5020" w:dyaOrig="380" w14:anchorId="4D502695">
          <v:shape id="_x0000_i2289" type="#_x0000_t75" style="width:251.15pt;height:19pt" o:ole="">
            <v:imagedata r:id="rId254" o:title=""/>
          </v:shape>
          <o:OLEObject Type="Embed" ProgID="Equation.DSMT4" ShapeID="_x0000_i2289" DrawAspect="Content" ObjectID="_1788639619" r:id="rId255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16" w:name="_Toc178025037"/>
    <w:p w14:paraId="6B893D2D" w14:textId="77777777" w:rsidR="00370992" w:rsidRPr="00B14D0D" w:rsidRDefault="00370992" w:rsidP="00370992">
      <w:pPr>
        <w:pStyle w:val="cmuc11"/>
        <w:numPr>
          <w:ilvl w:val="0"/>
          <w:numId w:val="0"/>
        </w:numPr>
      </w:pPr>
      <w:r w:rsidRPr="00AA7E07">
        <w:rPr>
          <w:position w:val="-30"/>
        </w:rPr>
        <w:object w:dxaOrig="7320" w:dyaOrig="720" w14:anchorId="16E4F5FA">
          <v:shape id="_x0000_i2290" type="#_x0000_t75" style="width:365.75pt;height:36.3pt" o:ole="">
            <v:imagedata r:id="rId256" o:title=""/>
          </v:shape>
          <o:OLEObject Type="Embed" ProgID="Equation.DSMT4" ShapeID="_x0000_i2290" DrawAspect="Content" ObjectID="_1788639620" r:id="rId257"/>
        </w:object>
      </w:r>
      <w:r>
        <w:br/>
      </w:r>
      <w:bookmarkEnd w:id="116"/>
      <w:r w:rsidRPr="003A4270">
        <w:rPr>
          <w:position w:val="-30"/>
        </w:rPr>
        <w:object w:dxaOrig="3460" w:dyaOrig="720" w14:anchorId="68BD351C">
          <v:shape id="_x0000_i2291" type="#_x0000_t75" style="width:172.8pt;height:36.3pt" o:ole="">
            <v:imagedata r:id="rId258" o:title=""/>
          </v:shape>
          <o:OLEObject Type="Embed" ProgID="Equation.DSMT4" ShapeID="_x0000_i2291" DrawAspect="Content" ObjectID="_1788639621" r:id="rId259"/>
        </w:object>
      </w:r>
    </w:p>
    <w:p w14:paraId="2096B7D4" w14:textId="77777777" w:rsidR="00370992" w:rsidRDefault="00370992" w:rsidP="00370992">
      <w:pPr>
        <w:pStyle w:val="normal0"/>
      </w:pPr>
      <w:r>
        <w:t>Vậy thoả mãn điều kiện bền uốn.</w:t>
      </w:r>
    </w:p>
    <w:p w14:paraId="1F21FB83" w14:textId="6D58D828" w:rsidR="00370992" w:rsidRPr="00370992" w:rsidRDefault="00370992" w:rsidP="00370992">
      <w:pPr>
        <w:pStyle w:val="normal0"/>
      </w:pPr>
      <w:r>
        <w:br w:type="page"/>
      </w:r>
    </w:p>
    <w:p w14:paraId="7BC84018" w14:textId="23A64A62" w:rsidR="000358BD" w:rsidRDefault="00026297" w:rsidP="00370992">
      <w:pPr>
        <w:pStyle w:val="cmuc11"/>
      </w:pPr>
      <w:bookmarkStart w:id="117" w:name="_Toc178025038"/>
      <w:r>
        <w:lastRenderedPageBreak/>
        <w:t>Kiểm nghiệm răng về quá tải</w:t>
      </w:r>
      <w:bookmarkEnd w:id="117"/>
    </w:p>
    <w:p w14:paraId="083D8BE6" w14:textId="236967C7" w:rsidR="009312DA" w:rsidRPr="009312DA" w:rsidRDefault="009312DA" w:rsidP="00026297">
      <w:pPr>
        <w:pStyle w:val="cmuc11"/>
        <w:numPr>
          <w:ilvl w:val="0"/>
          <w:numId w:val="0"/>
        </w:numPr>
        <w:rPr>
          <w:b w:val="0"/>
          <w:bCs/>
        </w:rPr>
      </w:pPr>
      <w:bookmarkStart w:id="118" w:name="_Toc178025039"/>
      <w:r>
        <w:rPr>
          <w:b w:val="0"/>
          <w:bCs/>
        </w:rPr>
        <w:t>Hệ số quá tải K</w:t>
      </w:r>
      <w:r>
        <w:rPr>
          <w:b w:val="0"/>
          <w:bCs/>
          <w:vertAlign w:val="subscript"/>
        </w:rPr>
        <w:t>qt</w:t>
      </w:r>
      <w:r>
        <w:rPr>
          <w:b w:val="0"/>
          <w:bCs/>
        </w:rPr>
        <w:t xml:space="preserve"> = T</w:t>
      </w:r>
      <w:r>
        <w:rPr>
          <w:b w:val="0"/>
          <w:bCs/>
          <w:vertAlign w:val="subscript"/>
        </w:rPr>
        <w:t>max</w:t>
      </w:r>
      <w:r>
        <w:rPr>
          <w:b w:val="0"/>
          <w:bCs/>
        </w:rPr>
        <w:t>/T</w:t>
      </w:r>
      <w:bookmarkEnd w:id="118"/>
    </w:p>
    <w:bookmarkStart w:id="119" w:name="_Toc178025040"/>
    <w:bookmarkEnd w:id="119"/>
    <w:p w14:paraId="22B848E8" w14:textId="60431305" w:rsidR="00026297" w:rsidRDefault="009312DA" w:rsidP="00026297">
      <w:pPr>
        <w:pStyle w:val="cmuc11"/>
        <w:numPr>
          <w:ilvl w:val="0"/>
          <w:numId w:val="0"/>
        </w:numPr>
      </w:pPr>
      <w:r w:rsidRPr="009F7524">
        <w:rPr>
          <w:position w:val="-16"/>
        </w:rPr>
        <w:object w:dxaOrig="2820" w:dyaOrig="440" w14:anchorId="628A71FC">
          <v:shape id="_x0000_i2308" type="#_x0000_t75" style="width:141.1pt;height:21.9pt" o:ole="">
            <v:imagedata r:id="rId260" o:title=""/>
          </v:shape>
          <o:OLEObject Type="Embed" ProgID="Equation.DSMT4" ShapeID="_x0000_i2308" DrawAspect="Content" ObjectID="_1788639622" r:id="rId261"/>
        </w:object>
      </w:r>
    </w:p>
    <w:p w14:paraId="4B1E30CD" w14:textId="77777777" w:rsidR="009312DA" w:rsidRPr="00026297" w:rsidRDefault="009312DA" w:rsidP="00026297">
      <w:pPr>
        <w:pStyle w:val="cmuc11"/>
        <w:numPr>
          <w:ilvl w:val="0"/>
          <w:numId w:val="0"/>
        </w:numPr>
        <w:rPr>
          <w:b w:val="0"/>
          <w:bCs/>
        </w:rPr>
      </w:pPr>
    </w:p>
    <w:p w14:paraId="61790BCA" w14:textId="4E029B27" w:rsidR="00370992" w:rsidRDefault="008A2A67" w:rsidP="00370992">
      <w:pPr>
        <w:pStyle w:val="cmuc11"/>
      </w:pPr>
      <w:bookmarkStart w:id="120" w:name="_Toc178025041"/>
      <w:r>
        <w:t>Tính lực ăn khớp</w:t>
      </w:r>
      <w:bookmarkEnd w:id="120"/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21" w:name="_Toc178025042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21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22" w:name="_Toc178025043"/>
      <w:r w:rsidRPr="00960E61">
        <w:t>Chọn vật liệu chế tạo trục</w:t>
      </w:r>
      <w:bookmarkEnd w:id="122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23" w:name="_Toc178025044"/>
      <w:r w:rsidRPr="00960E61">
        <w:t>Tính tải trọng tác dụng lên trục</w:t>
      </w:r>
      <w:bookmarkEnd w:id="123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24" w:name="_Toc178025045"/>
      <w:r w:rsidRPr="00960E61">
        <w:t xml:space="preserve">Tính </w:t>
      </w:r>
      <w:r>
        <w:t>khoảng cách giữa các điểm đặt lực</w:t>
      </w:r>
      <w:bookmarkEnd w:id="124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25" w:name="_Toc178025046"/>
      <w:r w:rsidRPr="00960E61">
        <w:t>Tính phản lực tại các gối đỡ</w:t>
      </w:r>
      <w:bookmarkEnd w:id="125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26" w:name="_Toc178025047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26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27" w:name="_Toc178025048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27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28" w:name="_Toc178025049"/>
      <w:r w:rsidRPr="00C444B1">
        <w:rPr>
          <w:lang w:val="vi-VN"/>
        </w:rPr>
        <w:t>Thiết kế sơ bộ kết cấu trục</w:t>
      </w:r>
      <w:bookmarkEnd w:id="128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29" w:name="_Toc178025050"/>
      <w:r>
        <w:lastRenderedPageBreak/>
        <w:t>KẾT LUẬN</w:t>
      </w:r>
      <w:bookmarkEnd w:id="129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30" w:name="_Toc178025051"/>
      <w:r w:rsidRPr="00F82406">
        <w:lastRenderedPageBreak/>
        <w:t>Tài liệu tham khảo</w:t>
      </w:r>
      <w:bookmarkEnd w:id="130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B69416C" w14:textId="77777777" w:rsidR="000A04B1" w:rsidRDefault="000A04B1" w:rsidP="0005286D">
      <w:pPr>
        <w:spacing w:before="0" w:after="0" w:line="240" w:lineRule="auto"/>
      </w:pPr>
      <w:r>
        <w:separator/>
      </w:r>
    </w:p>
  </w:endnote>
  <w:endnote w:type="continuationSeparator" w:id="0">
    <w:p w14:paraId="3E48106D" w14:textId="77777777" w:rsidR="000A04B1" w:rsidRDefault="000A04B1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D7799BD" w14:textId="77777777" w:rsidR="000A04B1" w:rsidRDefault="000A04B1" w:rsidP="0005286D">
      <w:pPr>
        <w:spacing w:before="0" w:after="0" w:line="240" w:lineRule="auto"/>
      </w:pPr>
      <w:r>
        <w:separator/>
      </w:r>
    </w:p>
  </w:footnote>
  <w:footnote w:type="continuationSeparator" w:id="0">
    <w:p w14:paraId="28B8DCDC" w14:textId="77777777" w:rsidR="000A04B1" w:rsidRDefault="000A04B1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66B1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80B"/>
    <w:rsid w:val="000424E9"/>
    <w:rsid w:val="000473C0"/>
    <w:rsid w:val="00047C51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A0235"/>
    <w:rsid w:val="000A04B1"/>
    <w:rsid w:val="000A0906"/>
    <w:rsid w:val="000A295B"/>
    <w:rsid w:val="000A4939"/>
    <w:rsid w:val="000A57EC"/>
    <w:rsid w:val="000A7966"/>
    <w:rsid w:val="000B2D7E"/>
    <w:rsid w:val="000B7935"/>
    <w:rsid w:val="000C01E3"/>
    <w:rsid w:val="000C0411"/>
    <w:rsid w:val="000C56FA"/>
    <w:rsid w:val="000D75FB"/>
    <w:rsid w:val="000E0CB8"/>
    <w:rsid w:val="000E0CBD"/>
    <w:rsid w:val="000E54C8"/>
    <w:rsid w:val="000E5D63"/>
    <w:rsid w:val="000E7744"/>
    <w:rsid w:val="000F10B3"/>
    <w:rsid w:val="000F1970"/>
    <w:rsid w:val="000F3081"/>
    <w:rsid w:val="000F42CB"/>
    <w:rsid w:val="000F693B"/>
    <w:rsid w:val="0010053E"/>
    <w:rsid w:val="0010603F"/>
    <w:rsid w:val="00106AAF"/>
    <w:rsid w:val="00106CA2"/>
    <w:rsid w:val="00107C17"/>
    <w:rsid w:val="001202F1"/>
    <w:rsid w:val="00120A6E"/>
    <w:rsid w:val="001234E2"/>
    <w:rsid w:val="0012652C"/>
    <w:rsid w:val="00131898"/>
    <w:rsid w:val="001321B4"/>
    <w:rsid w:val="0013397B"/>
    <w:rsid w:val="001357F7"/>
    <w:rsid w:val="00150E21"/>
    <w:rsid w:val="001534E8"/>
    <w:rsid w:val="00153B4B"/>
    <w:rsid w:val="00153F18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C332C"/>
    <w:rsid w:val="001D352D"/>
    <w:rsid w:val="001D77A0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6A7E"/>
    <w:rsid w:val="00207575"/>
    <w:rsid w:val="0020760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58A8"/>
    <w:rsid w:val="00257129"/>
    <w:rsid w:val="00257D1C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2FC6"/>
    <w:rsid w:val="00293491"/>
    <w:rsid w:val="00293EE0"/>
    <w:rsid w:val="002A4368"/>
    <w:rsid w:val="002A531B"/>
    <w:rsid w:val="002A5499"/>
    <w:rsid w:val="002C27D6"/>
    <w:rsid w:val="002C3777"/>
    <w:rsid w:val="002C5210"/>
    <w:rsid w:val="002D1EBC"/>
    <w:rsid w:val="002D2129"/>
    <w:rsid w:val="002D4BE8"/>
    <w:rsid w:val="002D52BE"/>
    <w:rsid w:val="002D6D84"/>
    <w:rsid w:val="002D7EC6"/>
    <w:rsid w:val="002E37C8"/>
    <w:rsid w:val="002E752B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411D"/>
    <w:rsid w:val="00355AA3"/>
    <w:rsid w:val="003562A0"/>
    <w:rsid w:val="003635A0"/>
    <w:rsid w:val="003671A4"/>
    <w:rsid w:val="00370992"/>
    <w:rsid w:val="00375587"/>
    <w:rsid w:val="00376721"/>
    <w:rsid w:val="00376FF8"/>
    <w:rsid w:val="003774BA"/>
    <w:rsid w:val="0039062D"/>
    <w:rsid w:val="00395148"/>
    <w:rsid w:val="00396F38"/>
    <w:rsid w:val="003A110E"/>
    <w:rsid w:val="003A4270"/>
    <w:rsid w:val="003A6937"/>
    <w:rsid w:val="003A6E6A"/>
    <w:rsid w:val="003B2A1E"/>
    <w:rsid w:val="003B39F5"/>
    <w:rsid w:val="003B5679"/>
    <w:rsid w:val="003B67FE"/>
    <w:rsid w:val="003C0763"/>
    <w:rsid w:val="003C12B0"/>
    <w:rsid w:val="003C3273"/>
    <w:rsid w:val="003C3D5C"/>
    <w:rsid w:val="003C6874"/>
    <w:rsid w:val="003D0EDD"/>
    <w:rsid w:val="003D328D"/>
    <w:rsid w:val="003D3402"/>
    <w:rsid w:val="003D6366"/>
    <w:rsid w:val="003E1B93"/>
    <w:rsid w:val="003E303D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905FE"/>
    <w:rsid w:val="004A0F1B"/>
    <w:rsid w:val="004A11D6"/>
    <w:rsid w:val="004A31EF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6D92"/>
    <w:rsid w:val="004E0914"/>
    <w:rsid w:val="004E2FEF"/>
    <w:rsid w:val="004E6675"/>
    <w:rsid w:val="004E6E82"/>
    <w:rsid w:val="004F1252"/>
    <w:rsid w:val="004F2908"/>
    <w:rsid w:val="004F5193"/>
    <w:rsid w:val="004F7EF2"/>
    <w:rsid w:val="00502D1F"/>
    <w:rsid w:val="005030D8"/>
    <w:rsid w:val="00505006"/>
    <w:rsid w:val="0051116C"/>
    <w:rsid w:val="00512854"/>
    <w:rsid w:val="00516730"/>
    <w:rsid w:val="00517050"/>
    <w:rsid w:val="005223B4"/>
    <w:rsid w:val="00527CD5"/>
    <w:rsid w:val="005306DB"/>
    <w:rsid w:val="005307BD"/>
    <w:rsid w:val="00534A3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12CA"/>
    <w:rsid w:val="005629E0"/>
    <w:rsid w:val="00563351"/>
    <w:rsid w:val="00564FDC"/>
    <w:rsid w:val="00565F2E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625"/>
    <w:rsid w:val="005E7C0D"/>
    <w:rsid w:val="005F3DA8"/>
    <w:rsid w:val="005F5B3B"/>
    <w:rsid w:val="005F6FF1"/>
    <w:rsid w:val="005F7F71"/>
    <w:rsid w:val="006010D1"/>
    <w:rsid w:val="0060143E"/>
    <w:rsid w:val="0060600D"/>
    <w:rsid w:val="006108E0"/>
    <w:rsid w:val="0061477D"/>
    <w:rsid w:val="00615E22"/>
    <w:rsid w:val="0061606F"/>
    <w:rsid w:val="00616F9C"/>
    <w:rsid w:val="00623C09"/>
    <w:rsid w:val="006253A4"/>
    <w:rsid w:val="00630FAA"/>
    <w:rsid w:val="00633F67"/>
    <w:rsid w:val="0063732F"/>
    <w:rsid w:val="006408FB"/>
    <w:rsid w:val="006414E8"/>
    <w:rsid w:val="006423BD"/>
    <w:rsid w:val="00643B29"/>
    <w:rsid w:val="00651DE4"/>
    <w:rsid w:val="006548AA"/>
    <w:rsid w:val="0065634B"/>
    <w:rsid w:val="006605F9"/>
    <w:rsid w:val="00661D14"/>
    <w:rsid w:val="006652C9"/>
    <w:rsid w:val="00666EF7"/>
    <w:rsid w:val="00680313"/>
    <w:rsid w:val="00680EA2"/>
    <w:rsid w:val="006826D7"/>
    <w:rsid w:val="00683BF3"/>
    <w:rsid w:val="006848F1"/>
    <w:rsid w:val="00687AB6"/>
    <w:rsid w:val="00692509"/>
    <w:rsid w:val="00692754"/>
    <w:rsid w:val="00692E03"/>
    <w:rsid w:val="0069377A"/>
    <w:rsid w:val="00693D02"/>
    <w:rsid w:val="006960E1"/>
    <w:rsid w:val="00697D15"/>
    <w:rsid w:val="006A2079"/>
    <w:rsid w:val="006A45F5"/>
    <w:rsid w:val="006A4809"/>
    <w:rsid w:val="006A73DB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23E70"/>
    <w:rsid w:val="00724797"/>
    <w:rsid w:val="00725426"/>
    <w:rsid w:val="0072618C"/>
    <w:rsid w:val="007302D6"/>
    <w:rsid w:val="00737949"/>
    <w:rsid w:val="00740EAC"/>
    <w:rsid w:val="00745255"/>
    <w:rsid w:val="007475E5"/>
    <w:rsid w:val="007479DB"/>
    <w:rsid w:val="00751C58"/>
    <w:rsid w:val="0075230D"/>
    <w:rsid w:val="00753436"/>
    <w:rsid w:val="00757188"/>
    <w:rsid w:val="00761792"/>
    <w:rsid w:val="00763E8F"/>
    <w:rsid w:val="00765E8C"/>
    <w:rsid w:val="0076705A"/>
    <w:rsid w:val="00767BB2"/>
    <w:rsid w:val="00770294"/>
    <w:rsid w:val="007716DB"/>
    <w:rsid w:val="00772462"/>
    <w:rsid w:val="00774D21"/>
    <w:rsid w:val="00783357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289E"/>
    <w:rsid w:val="007D399B"/>
    <w:rsid w:val="007D438A"/>
    <w:rsid w:val="007D508F"/>
    <w:rsid w:val="007E1771"/>
    <w:rsid w:val="007E2431"/>
    <w:rsid w:val="007E260D"/>
    <w:rsid w:val="007E483E"/>
    <w:rsid w:val="007F04D2"/>
    <w:rsid w:val="007F4EF2"/>
    <w:rsid w:val="00801A81"/>
    <w:rsid w:val="00807494"/>
    <w:rsid w:val="00807976"/>
    <w:rsid w:val="00810352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97A40"/>
    <w:rsid w:val="008A15F2"/>
    <w:rsid w:val="008A2A67"/>
    <w:rsid w:val="008A4095"/>
    <w:rsid w:val="008A5555"/>
    <w:rsid w:val="008B0A93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5A2C"/>
    <w:rsid w:val="009279FA"/>
    <w:rsid w:val="009302A7"/>
    <w:rsid w:val="009312DA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53"/>
    <w:rsid w:val="00960E61"/>
    <w:rsid w:val="009618DD"/>
    <w:rsid w:val="009618EC"/>
    <w:rsid w:val="00966CF6"/>
    <w:rsid w:val="00970260"/>
    <w:rsid w:val="00970EE7"/>
    <w:rsid w:val="00975171"/>
    <w:rsid w:val="00976DBF"/>
    <w:rsid w:val="0098114B"/>
    <w:rsid w:val="009812F7"/>
    <w:rsid w:val="00981FB4"/>
    <w:rsid w:val="0098342D"/>
    <w:rsid w:val="00983DA2"/>
    <w:rsid w:val="009969AF"/>
    <w:rsid w:val="009A0ECD"/>
    <w:rsid w:val="009A1086"/>
    <w:rsid w:val="009A2697"/>
    <w:rsid w:val="009A412A"/>
    <w:rsid w:val="009A6403"/>
    <w:rsid w:val="009A646A"/>
    <w:rsid w:val="009C3961"/>
    <w:rsid w:val="009C5000"/>
    <w:rsid w:val="009C69D2"/>
    <w:rsid w:val="009D0D06"/>
    <w:rsid w:val="009D5FD1"/>
    <w:rsid w:val="009E0A17"/>
    <w:rsid w:val="009E3A58"/>
    <w:rsid w:val="009F19AE"/>
    <w:rsid w:val="009F2C06"/>
    <w:rsid w:val="009F364D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3996"/>
    <w:rsid w:val="00A32B69"/>
    <w:rsid w:val="00A439F7"/>
    <w:rsid w:val="00A4675D"/>
    <w:rsid w:val="00A540F9"/>
    <w:rsid w:val="00A57C30"/>
    <w:rsid w:val="00A6117C"/>
    <w:rsid w:val="00A64512"/>
    <w:rsid w:val="00A664BC"/>
    <w:rsid w:val="00A676B7"/>
    <w:rsid w:val="00A745FB"/>
    <w:rsid w:val="00A74EF0"/>
    <w:rsid w:val="00A776FB"/>
    <w:rsid w:val="00A849A7"/>
    <w:rsid w:val="00A85F36"/>
    <w:rsid w:val="00A94094"/>
    <w:rsid w:val="00A94F2C"/>
    <w:rsid w:val="00A952E8"/>
    <w:rsid w:val="00A95315"/>
    <w:rsid w:val="00A964BB"/>
    <w:rsid w:val="00AA515C"/>
    <w:rsid w:val="00AA7E07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6370"/>
    <w:rsid w:val="00AF3952"/>
    <w:rsid w:val="00AF6B3C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303E0"/>
    <w:rsid w:val="00B32F8B"/>
    <w:rsid w:val="00B331B9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2E8E"/>
    <w:rsid w:val="00BC40AC"/>
    <w:rsid w:val="00BC6B79"/>
    <w:rsid w:val="00BC70CD"/>
    <w:rsid w:val="00BD26A4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6BD0"/>
    <w:rsid w:val="00C17044"/>
    <w:rsid w:val="00C1767B"/>
    <w:rsid w:val="00C17C6E"/>
    <w:rsid w:val="00C24A09"/>
    <w:rsid w:val="00C2604A"/>
    <w:rsid w:val="00C26AF6"/>
    <w:rsid w:val="00C40852"/>
    <w:rsid w:val="00C4414E"/>
    <w:rsid w:val="00C44B79"/>
    <w:rsid w:val="00C56456"/>
    <w:rsid w:val="00C70F61"/>
    <w:rsid w:val="00C71616"/>
    <w:rsid w:val="00C84306"/>
    <w:rsid w:val="00C84AC5"/>
    <w:rsid w:val="00C85073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FDB"/>
    <w:rsid w:val="00CD19D9"/>
    <w:rsid w:val="00CD1CAE"/>
    <w:rsid w:val="00CD2456"/>
    <w:rsid w:val="00CD44AF"/>
    <w:rsid w:val="00CE25B8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51BA8"/>
    <w:rsid w:val="00D525EF"/>
    <w:rsid w:val="00D53395"/>
    <w:rsid w:val="00D53C7A"/>
    <w:rsid w:val="00D54154"/>
    <w:rsid w:val="00D576A1"/>
    <w:rsid w:val="00D579B9"/>
    <w:rsid w:val="00D61075"/>
    <w:rsid w:val="00D64DA0"/>
    <w:rsid w:val="00D7186D"/>
    <w:rsid w:val="00D73F4B"/>
    <w:rsid w:val="00D76594"/>
    <w:rsid w:val="00D774DC"/>
    <w:rsid w:val="00D82020"/>
    <w:rsid w:val="00D84CEA"/>
    <w:rsid w:val="00D84F50"/>
    <w:rsid w:val="00D86E9E"/>
    <w:rsid w:val="00D87552"/>
    <w:rsid w:val="00D91F63"/>
    <w:rsid w:val="00D92BB3"/>
    <w:rsid w:val="00D93B91"/>
    <w:rsid w:val="00DA1729"/>
    <w:rsid w:val="00DA2D87"/>
    <w:rsid w:val="00DA334E"/>
    <w:rsid w:val="00DA38B6"/>
    <w:rsid w:val="00DA4D18"/>
    <w:rsid w:val="00DB2A58"/>
    <w:rsid w:val="00DB4C38"/>
    <w:rsid w:val="00DB4E6D"/>
    <w:rsid w:val="00DB50A1"/>
    <w:rsid w:val="00DC1EA5"/>
    <w:rsid w:val="00DC47FC"/>
    <w:rsid w:val="00DC7E93"/>
    <w:rsid w:val="00DD19D2"/>
    <w:rsid w:val="00DE4027"/>
    <w:rsid w:val="00DE44E5"/>
    <w:rsid w:val="00DE4FEE"/>
    <w:rsid w:val="00DF49CD"/>
    <w:rsid w:val="00DF4FEE"/>
    <w:rsid w:val="00DF7402"/>
    <w:rsid w:val="00E04232"/>
    <w:rsid w:val="00E11209"/>
    <w:rsid w:val="00E12123"/>
    <w:rsid w:val="00E12D12"/>
    <w:rsid w:val="00E16D23"/>
    <w:rsid w:val="00E2099E"/>
    <w:rsid w:val="00E22B3A"/>
    <w:rsid w:val="00E2325F"/>
    <w:rsid w:val="00E23BF8"/>
    <w:rsid w:val="00E30E0E"/>
    <w:rsid w:val="00E3749C"/>
    <w:rsid w:val="00E4148C"/>
    <w:rsid w:val="00E43E12"/>
    <w:rsid w:val="00E451F5"/>
    <w:rsid w:val="00E4548C"/>
    <w:rsid w:val="00E47544"/>
    <w:rsid w:val="00E522EC"/>
    <w:rsid w:val="00E730A0"/>
    <w:rsid w:val="00E74694"/>
    <w:rsid w:val="00E746CF"/>
    <w:rsid w:val="00E83650"/>
    <w:rsid w:val="00E92BC5"/>
    <w:rsid w:val="00E935C9"/>
    <w:rsid w:val="00E942F9"/>
    <w:rsid w:val="00E979AA"/>
    <w:rsid w:val="00EA1057"/>
    <w:rsid w:val="00EA125F"/>
    <w:rsid w:val="00EA33DC"/>
    <w:rsid w:val="00EA3F74"/>
    <w:rsid w:val="00EA5624"/>
    <w:rsid w:val="00EA6BE5"/>
    <w:rsid w:val="00EA6E8C"/>
    <w:rsid w:val="00EB13C9"/>
    <w:rsid w:val="00EB2A0B"/>
    <w:rsid w:val="00EB352A"/>
    <w:rsid w:val="00EB762A"/>
    <w:rsid w:val="00EC50F8"/>
    <w:rsid w:val="00ED0379"/>
    <w:rsid w:val="00ED1AD7"/>
    <w:rsid w:val="00ED236C"/>
    <w:rsid w:val="00ED3060"/>
    <w:rsid w:val="00ED7621"/>
    <w:rsid w:val="00EE034A"/>
    <w:rsid w:val="00EE08C5"/>
    <w:rsid w:val="00EE0ACE"/>
    <w:rsid w:val="00EE2D32"/>
    <w:rsid w:val="00EE393B"/>
    <w:rsid w:val="00EF1AF8"/>
    <w:rsid w:val="00EF1E59"/>
    <w:rsid w:val="00EF61EE"/>
    <w:rsid w:val="00F00E17"/>
    <w:rsid w:val="00F10487"/>
    <w:rsid w:val="00F1048A"/>
    <w:rsid w:val="00F14A8F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59D9"/>
    <w:rsid w:val="00F56086"/>
    <w:rsid w:val="00F57594"/>
    <w:rsid w:val="00F60011"/>
    <w:rsid w:val="00F604B1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90006"/>
    <w:rsid w:val="00F9305B"/>
    <w:rsid w:val="00F93C1A"/>
    <w:rsid w:val="00F95D7A"/>
    <w:rsid w:val="00FA0010"/>
    <w:rsid w:val="00FA243E"/>
    <w:rsid w:val="00FA73DD"/>
    <w:rsid w:val="00FB5CC6"/>
    <w:rsid w:val="00FC16AC"/>
    <w:rsid w:val="00FC74D8"/>
    <w:rsid w:val="00FD2200"/>
    <w:rsid w:val="00FD6C64"/>
    <w:rsid w:val="00FE2613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26" Type="http://schemas.openxmlformats.org/officeDocument/2006/relationships/image" Target="media/image94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16" Type="http://schemas.openxmlformats.org/officeDocument/2006/relationships/image" Target="media/image89.wmf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0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05.wmf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3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2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1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06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2.png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3.bin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28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262" Type="http://schemas.openxmlformats.org/officeDocument/2006/relationships/fontTable" Target="fontTable.xml"/><Relationship Id="rId78" Type="http://schemas.openxmlformats.org/officeDocument/2006/relationships/image" Target="media/image3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89.bin"/><Relationship Id="rId185" Type="http://schemas.openxmlformats.org/officeDocument/2006/relationships/image" Target="media/image74.wmf"/><Relationship Id="rId9" Type="http://schemas.openxmlformats.org/officeDocument/2006/relationships/header" Target="header2.xml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07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2.wmf"/><Relationship Id="rId263" Type="http://schemas.openxmlformats.org/officeDocument/2006/relationships/theme" Target="theme/theme1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oleObject" Target="embeddings/oleObject129.bin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4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3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5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image" Target="media/image5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8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0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56.wmf"/><Relationship Id="rId169" Type="http://schemas.openxmlformats.org/officeDocument/2006/relationships/image" Target="media/image66.wmf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36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1</TotalTime>
  <Pages>21</Pages>
  <Words>2468</Words>
  <Characters>14071</Characters>
  <Application>Microsoft Office Word</Application>
  <DocSecurity>0</DocSecurity>
  <Lines>117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44</cp:revision>
  <cp:lastPrinted>2024-09-11T14:47:00Z</cp:lastPrinted>
  <dcterms:created xsi:type="dcterms:W3CDTF">2013-10-01T22:26:00Z</dcterms:created>
  <dcterms:modified xsi:type="dcterms:W3CDTF">2024-09-23T16:03:00Z</dcterms:modified>
</cp:coreProperties>
</file>